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575E" w:rsidRPr="000F575E" w:rsidRDefault="000F575E" w:rsidP="000F575E">
      <w:pPr>
        <w:spacing w:after="0" w:line="240" w:lineRule="atLeast"/>
        <w:ind w:right="1134"/>
        <w:jc w:val="center"/>
        <w:rPr>
          <w:rFonts w:ascii="Times New Roman" w:eastAsia="Times New Roman" w:hAnsi="Times New Roman"/>
          <w:spacing w:val="20"/>
          <w:kern w:val="28"/>
          <w:sz w:val="20"/>
          <w:szCs w:val="20"/>
          <w:lang w:eastAsia="ru-RU"/>
        </w:rPr>
      </w:pPr>
      <w:r w:rsidRPr="000F575E">
        <w:rPr>
          <w:rFonts w:ascii="Times New Roman" w:eastAsia="Times New Roman" w:hAnsi="Times New Roman"/>
          <w:noProof/>
          <w:sz w:val="20"/>
          <w:szCs w:val="20"/>
          <w:lang w:eastAsia="ru-RU"/>
        </w:rPr>
        <w:drawing>
          <wp:anchor distT="0" distB="0" distL="114300" distR="114300" simplePos="0" relativeHeight="251659264" behindDoc="0" locked="0" layoutInCell="1" allowOverlap="1" wp14:anchorId="7526D06E" wp14:editId="6D17117B">
            <wp:simplePos x="0" y="0"/>
            <wp:positionH relativeFrom="column">
              <wp:posOffset>494030</wp:posOffset>
            </wp:positionH>
            <wp:positionV relativeFrom="paragraph">
              <wp:posOffset>-70485</wp:posOffset>
            </wp:positionV>
            <wp:extent cx="858520" cy="1068705"/>
            <wp:effectExtent l="0" t="0" r="0" b="0"/>
            <wp:wrapNone/>
            <wp:docPr id="1" name="Рисунок 1"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58520" cy="1068705"/>
                    </a:xfrm>
                    <a:prstGeom prst="rect">
                      <a:avLst/>
                    </a:prstGeom>
                    <a:noFill/>
                  </pic:spPr>
                </pic:pic>
              </a:graphicData>
            </a:graphic>
            <wp14:sizeRelH relativeFrom="page">
              <wp14:pctWidth>0</wp14:pctWidth>
            </wp14:sizeRelH>
            <wp14:sizeRelV relativeFrom="page">
              <wp14:pctHeight>0</wp14:pctHeight>
            </wp14:sizeRelV>
          </wp:anchor>
        </w:drawing>
      </w:r>
      <w:r w:rsidRPr="000F575E">
        <w:rPr>
          <w:rFonts w:ascii="Times New Roman" w:eastAsia="Times New Roman" w:hAnsi="Times New Roman"/>
          <w:spacing w:val="20"/>
          <w:kern w:val="28"/>
          <w:sz w:val="20"/>
          <w:szCs w:val="20"/>
          <w:lang w:eastAsia="ru-RU"/>
        </w:rPr>
        <w:t xml:space="preserve">          РОССИЙСКАЯ  ФЕДЕРАЦИЯ</w:t>
      </w:r>
    </w:p>
    <w:p w:rsidR="000F575E" w:rsidRPr="000F575E" w:rsidRDefault="000F575E" w:rsidP="000F575E">
      <w:pPr>
        <w:spacing w:after="0" w:line="240" w:lineRule="atLeast"/>
        <w:ind w:right="1134"/>
        <w:jc w:val="center"/>
        <w:rPr>
          <w:rFonts w:ascii="Times New Roman" w:eastAsia="Times New Roman" w:hAnsi="Times New Roman"/>
          <w:spacing w:val="44"/>
          <w:kern w:val="28"/>
          <w:sz w:val="12"/>
          <w:szCs w:val="12"/>
          <w:lang w:eastAsia="ru-RU"/>
        </w:rPr>
      </w:pPr>
      <w:r w:rsidRPr="000F575E">
        <w:rPr>
          <w:rFonts w:ascii="Times New Roman" w:eastAsia="Times New Roman" w:hAnsi="Times New Roman"/>
          <w:spacing w:val="44"/>
          <w:kern w:val="28"/>
          <w:sz w:val="20"/>
          <w:szCs w:val="20"/>
          <w:lang w:eastAsia="ru-RU"/>
        </w:rPr>
        <w:t xml:space="preserve">        РОСТОВСКАЯ ОБЛАСТЬ</w:t>
      </w:r>
    </w:p>
    <w:p w:rsidR="000F575E" w:rsidRPr="000F575E" w:rsidRDefault="000F575E" w:rsidP="000F575E">
      <w:pPr>
        <w:spacing w:after="0" w:line="240" w:lineRule="atLeast"/>
        <w:ind w:right="1134"/>
        <w:jc w:val="center"/>
        <w:rPr>
          <w:rFonts w:ascii="Times New Roman" w:eastAsia="Times New Roman" w:hAnsi="Times New Roman"/>
          <w:spacing w:val="44"/>
          <w:kern w:val="28"/>
          <w:sz w:val="12"/>
          <w:szCs w:val="12"/>
          <w:lang w:eastAsia="ru-RU"/>
        </w:rPr>
      </w:pPr>
    </w:p>
    <w:p w:rsidR="000F575E" w:rsidRPr="000F575E" w:rsidRDefault="000F575E" w:rsidP="000F575E">
      <w:pPr>
        <w:spacing w:after="0" w:line="240" w:lineRule="auto"/>
        <w:jc w:val="center"/>
        <w:rPr>
          <w:rFonts w:ascii="Times New Roman" w:hAnsi="Times New Roman"/>
          <w:b/>
          <w:i/>
          <w:iCs/>
          <w:sz w:val="28"/>
          <w:szCs w:val="28"/>
          <w:lang w:eastAsia="ru-RU"/>
        </w:rPr>
      </w:pPr>
      <w:r w:rsidRPr="000F575E">
        <w:rPr>
          <w:rFonts w:ascii="Times New Roman" w:eastAsia="Times New Roman" w:hAnsi="Times New Roman"/>
          <w:b/>
          <w:spacing w:val="40"/>
          <w:kern w:val="28"/>
          <w:sz w:val="36"/>
          <w:szCs w:val="20"/>
          <w:lang w:eastAsia="ru-RU"/>
        </w:rPr>
        <w:t xml:space="preserve">     </w:t>
      </w:r>
      <w:r w:rsidRPr="000F575E">
        <w:rPr>
          <w:rFonts w:ascii="Times New Roman" w:hAnsi="Times New Roman"/>
          <w:b/>
          <w:sz w:val="28"/>
          <w:szCs w:val="28"/>
          <w:lang w:eastAsia="ru-RU"/>
        </w:rPr>
        <w:t>Муниципальное бюджетное</w:t>
      </w:r>
    </w:p>
    <w:p w:rsidR="000F575E" w:rsidRPr="000F575E" w:rsidRDefault="000F575E" w:rsidP="000F575E">
      <w:pPr>
        <w:spacing w:after="0" w:line="240" w:lineRule="auto"/>
        <w:jc w:val="center"/>
        <w:rPr>
          <w:rFonts w:ascii="Times New Roman" w:hAnsi="Times New Roman"/>
          <w:b/>
          <w:i/>
          <w:iCs/>
          <w:sz w:val="28"/>
          <w:szCs w:val="28"/>
          <w:lang w:eastAsia="ru-RU"/>
        </w:rPr>
      </w:pPr>
      <w:r w:rsidRPr="000F575E">
        <w:rPr>
          <w:rFonts w:ascii="Times New Roman" w:hAnsi="Times New Roman"/>
          <w:b/>
          <w:sz w:val="28"/>
          <w:szCs w:val="28"/>
          <w:lang w:eastAsia="ru-RU"/>
        </w:rPr>
        <w:t>общеобразовательное учреждение</w:t>
      </w:r>
    </w:p>
    <w:p w:rsidR="000F575E" w:rsidRPr="000F575E" w:rsidRDefault="000F575E" w:rsidP="000F575E">
      <w:pPr>
        <w:spacing w:after="0" w:line="240" w:lineRule="auto"/>
        <w:jc w:val="center"/>
        <w:rPr>
          <w:rFonts w:ascii="Times New Roman" w:hAnsi="Times New Roman"/>
          <w:b/>
          <w:i/>
          <w:iCs/>
          <w:sz w:val="28"/>
          <w:szCs w:val="28"/>
          <w:lang w:eastAsia="ru-RU"/>
        </w:rPr>
      </w:pPr>
      <w:r w:rsidRPr="000F575E">
        <w:rPr>
          <w:rFonts w:ascii="Times New Roman" w:hAnsi="Times New Roman"/>
          <w:b/>
          <w:sz w:val="28"/>
          <w:szCs w:val="28"/>
          <w:lang w:eastAsia="ru-RU"/>
        </w:rPr>
        <w:t>г.Шахты Ростовской области</w:t>
      </w:r>
    </w:p>
    <w:p w:rsidR="000F575E" w:rsidRPr="000F575E" w:rsidRDefault="000F575E" w:rsidP="000F575E">
      <w:pPr>
        <w:spacing w:after="0" w:line="240" w:lineRule="auto"/>
        <w:jc w:val="center"/>
        <w:rPr>
          <w:rFonts w:ascii="Times New Roman" w:hAnsi="Times New Roman"/>
          <w:b/>
          <w:i/>
          <w:iCs/>
          <w:sz w:val="28"/>
          <w:szCs w:val="28"/>
          <w:lang w:eastAsia="ru-RU"/>
        </w:rPr>
      </w:pPr>
      <w:r w:rsidRPr="000F575E">
        <w:rPr>
          <w:rFonts w:ascii="Times New Roman" w:hAnsi="Times New Roman"/>
          <w:b/>
          <w:sz w:val="28"/>
          <w:szCs w:val="28"/>
          <w:lang w:eastAsia="ru-RU"/>
        </w:rPr>
        <w:t>«Основная общеобразовательная школа №4»</w:t>
      </w:r>
    </w:p>
    <w:p w:rsidR="000F575E" w:rsidRPr="000F575E" w:rsidRDefault="000F575E" w:rsidP="000F575E">
      <w:pPr>
        <w:tabs>
          <w:tab w:val="left" w:pos="0"/>
        </w:tabs>
        <w:jc w:val="center"/>
        <w:rPr>
          <w:b/>
          <w:i/>
          <w:iCs/>
          <w:sz w:val="16"/>
          <w:szCs w:val="16"/>
          <w:u w:val="single"/>
          <w:lang w:eastAsia="ru-RU"/>
        </w:rPr>
      </w:pPr>
      <w:smartTag w:uri="urn:schemas-microsoft-com:office:smarttags" w:element="metricconverter">
        <w:smartTagPr>
          <w:attr w:name="ProductID" w:val="346530, г"/>
        </w:smartTagPr>
        <w:r w:rsidRPr="000F575E">
          <w:rPr>
            <w:b/>
            <w:sz w:val="16"/>
            <w:szCs w:val="16"/>
            <w:u w:val="single"/>
            <w:lang w:eastAsia="ru-RU"/>
          </w:rPr>
          <w:t>346530, г</w:t>
        </w:r>
      </w:smartTag>
      <w:r w:rsidRPr="000F575E">
        <w:rPr>
          <w:b/>
          <w:sz w:val="16"/>
          <w:szCs w:val="16"/>
          <w:u w:val="single"/>
          <w:lang w:eastAsia="ru-RU"/>
        </w:rPr>
        <w:t>. Шахты Ростовская область ул. Мировая Коммуна, 32 тел. 22-17-64</w:t>
      </w:r>
      <w:r w:rsidRPr="000F575E">
        <w:rPr>
          <w:b/>
          <w:kern w:val="28"/>
          <w:sz w:val="16"/>
          <w:szCs w:val="16"/>
          <w:u w:val="single"/>
          <w:lang w:eastAsia="ru-RU"/>
        </w:rPr>
        <w:t>,   е</w:t>
      </w:r>
      <w:r w:rsidRPr="000F575E">
        <w:rPr>
          <w:b/>
          <w:snapToGrid w:val="0"/>
          <w:kern w:val="28"/>
          <w:sz w:val="16"/>
          <w:szCs w:val="16"/>
          <w:u w:val="single"/>
          <w:lang w:eastAsia="ru-RU"/>
        </w:rPr>
        <w:t>-</w:t>
      </w:r>
      <w:r w:rsidRPr="000F575E">
        <w:rPr>
          <w:b/>
          <w:snapToGrid w:val="0"/>
          <w:kern w:val="28"/>
          <w:sz w:val="16"/>
          <w:szCs w:val="16"/>
          <w:u w:val="single"/>
          <w:lang w:val="en-US" w:eastAsia="ru-RU"/>
        </w:rPr>
        <w:t>mail</w:t>
      </w:r>
      <w:r w:rsidRPr="000F575E">
        <w:rPr>
          <w:b/>
          <w:snapToGrid w:val="0"/>
          <w:kern w:val="28"/>
          <w:sz w:val="16"/>
          <w:szCs w:val="16"/>
          <w:u w:val="single"/>
          <w:lang w:eastAsia="ru-RU"/>
        </w:rPr>
        <w:t xml:space="preserve">: </w:t>
      </w:r>
      <w:r w:rsidRPr="000F575E">
        <w:rPr>
          <w:b/>
          <w:snapToGrid w:val="0"/>
          <w:kern w:val="28"/>
          <w:sz w:val="16"/>
          <w:szCs w:val="16"/>
          <w:u w:val="single"/>
          <w:lang w:val="en-US" w:eastAsia="ru-RU"/>
        </w:rPr>
        <w:t>shakhty</w:t>
      </w:r>
      <w:r w:rsidRPr="000F575E">
        <w:rPr>
          <w:b/>
          <w:snapToGrid w:val="0"/>
          <w:kern w:val="28"/>
          <w:sz w:val="16"/>
          <w:szCs w:val="16"/>
          <w:u w:val="single"/>
          <w:lang w:eastAsia="ru-RU"/>
        </w:rPr>
        <w:t>-</w:t>
      </w:r>
      <w:r w:rsidRPr="000F575E">
        <w:rPr>
          <w:b/>
          <w:snapToGrid w:val="0"/>
          <w:kern w:val="28"/>
          <w:sz w:val="16"/>
          <w:szCs w:val="16"/>
          <w:u w:val="single"/>
          <w:lang w:val="en-US" w:eastAsia="ru-RU"/>
        </w:rPr>
        <w:t>edu</w:t>
      </w:r>
      <w:r w:rsidRPr="000F575E">
        <w:rPr>
          <w:b/>
          <w:snapToGrid w:val="0"/>
          <w:kern w:val="28"/>
          <w:sz w:val="16"/>
          <w:szCs w:val="16"/>
          <w:u w:val="single"/>
          <w:lang w:eastAsia="ru-RU"/>
        </w:rPr>
        <w:t>.</w:t>
      </w:r>
      <w:r w:rsidRPr="000F575E">
        <w:rPr>
          <w:b/>
          <w:snapToGrid w:val="0"/>
          <w:kern w:val="28"/>
          <w:sz w:val="16"/>
          <w:szCs w:val="16"/>
          <w:u w:val="single"/>
          <w:lang w:val="en-US" w:eastAsia="ru-RU"/>
        </w:rPr>
        <w:t>ru</w:t>
      </w:r>
    </w:p>
    <w:tbl>
      <w:tblPr>
        <w:tblW w:w="0" w:type="auto"/>
        <w:tblInd w:w="368" w:type="dxa"/>
        <w:tblLook w:val="04A0" w:firstRow="1" w:lastRow="0" w:firstColumn="1" w:lastColumn="0" w:noHBand="0" w:noVBand="1"/>
      </w:tblPr>
      <w:tblGrid>
        <w:gridCol w:w="4739"/>
        <w:gridCol w:w="4775"/>
      </w:tblGrid>
      <w:tr w:rsidR="00357AA0" w:rsidRPr="00357AA0" w:rsidTr="00791825">
        <w:tc>
          <w:tcPr>
            <w:tcW w:w="5027" w:type="dxa"/>
          </w:tcPr>
          <w:p w:rsidR="00357AA0" w:rsidRPr="00357AA0" w:rsidRDefault="00357AA0" w:rsidP="00357AA0">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sidRPr="00357AA0">
              <w:rPr>
                <w:rFonts w:ascii="Times New Roman" w:eastAsia="Times New Roman" w:hAnsi="Times New Roman"/>
                <w:b/>
                <w:bCs/>
                <w:color w:val="303030"/>
                <w:sz w:val="24"/>
                <w:szCs w:val="24"/>
                <w:bdr w:val="none" w:sz="0" w:space="0" w:color="auto" w:frame="1"/>
                <w:lang w:eastAsia="ru-RU"/>
              </w:rPr>
              <w:t>ПРИНЯТО</w:t>
            </w:r>
          </w:p>
          <w:p w:rsidR="00357AA0" w:rsidRPr="00357AA0" w:rsidRDefault="00357AA0" w:rsidP="00357AA0">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sidRPr="00357AA0">
              <w:rPr>
                <w:rFonts w:ascii="Times New Roman" w:eastAsia="Times New Roman" w:hAnsi="Times New Roman"/>
                <w:bCs/>
                <w:color w:val="303030"/>
                <w:sz w:val="24"/>
                <w:szCs w:val="24"/>
                <w:bdr w:val="none" w:sz="0" w:space="0" w:color="auto" w:frame="1"/>
                <w:lang w:eastAsia="ru-RU"/>
              </w:rPr>
              <w:t>На заседании Педагогического совета</w:t>
            </w:r>
          </w:p>
          <w:p w:rsidR="00357AA0" w:rsidRPr="00357AA0" w:rsidRDefault="006A76CB" w:rsidP="006A76CB">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Pr>
                <w:rFonts w:ascii="Times New Roman" w:eastAsia="Times New Roman" w:hAnsi="Times New Roman"/>
                <w:bCs/>
                <w:color w:val="303030"/>
                <w:sz w:val="24"/>
                <w:szCs w:val="24"/>
                <w:bdr w:val="none" w:sz="0" w:space="0" w:color="auto" w:frame="1"/>
                <w:shd w:val="clear" w:color="auto" w:fill="FFFFFF"/>
                <w:lang w:eastAsia="ru-RU"/>
              </w:rPr>
              <w:t>Протокол №1 от 30.08.2020</w:t>
            </w:r>
            <w:bookmarkStart w:id="0" w:name="_GoBack"/>
            <w:bookmarkEnd w:id="0"/>
            <w:r w:rsidR="00357AA0" w:rsidRPr="00357AA0">
              <w:rPr>
                <w:rFonts w:ascii="Times New Roman" w:eastAsia="Times New Roman" w:hAnsi="Times New Roman"/>
                <w:bCs/>
                <w:color w:val="303030"/>
                <w:sz w:val="24"/>
                <w:szCs w:val="24"/>
                <w:bdr w:val="none" w:sz="0" w:space="0" w:color="auto" w:frame="1"/>
                <w:shd w:val="clear" w:color="auto" w:fill="FFFFFF"/>
                <w:lang w:eastAsia="ru-RU"/>
              </w:rPr>
              <w:t>г.</w:t>
            </w:r>
            <w:r w:rsidR="00357AA0" w:rsidRPr="00357AA0">
              <w:rPr>
                <w:rFonts w:ascii="Times New Roman" w:eastAsia="Times New Roman" w:hAnsi="Times New Roman"/>
                <w:bCs/>
                <w:color w:val="303030"/>
                <w:sz w:val="24"/>
                <w:szCs w:val="24"/>
                <w:bdr w:val="none" w:sz="0" w:space="0" w:color="auto" w:frame="1"/>
                <w:lang w:eastAsia="ru-RU"/>
              </w:rPr>
              <w:t xml:space="preserve"> </w:t>
            </w:r>
          </w:p>
        </w:tc>
        <w:tc>
          <w:tcPr>
            <w:tcW w:w="5028" w:type="dxa"/>
          </w:tcPr>
          <w:p w:rsidR="00357AA0" w:rsidRPr="00357AA0" w:rsidRDefault="00357AA0" w:rsidP="00357AA0">
            <w:pPr>
              <w:spacing w:after="0" w:line="240" w:lineRule="atLeast"/>
              <w:ind w:hanging="10"/>
              <w:jc w:val="both"/>
              <w:rPr>
                <w:rFonts w:ascii="Times New Roman" w:eastAsia="Times New Roman" w:hAnsi="Times New Roman"/>
                <w:b/>
                <w:bCs/>
                <w:color w:val="303030"/>
                <w:sz w:val="24"/>
                <w:szCs w:val="24"/>
                <w:bdr w:val="none" w:sz="0" w:space="0" w:color="auto" w:frame="1"/>
                <w:lang w:eastAsia="ru-RU"/>
              </w:rPr>
            </w:pPr>
            <w:r w:rsidRPr="00357AA0">
              <w:rPr>
                <w:rFonts w:ascii="Times New Roman" w:eastAsia="Times New Roman" w:hAnsi="Times New Roman"/>
                <w:b/>
                <w:bCs/>
                <w:color w:val="303030"/>
                <w:sz w:val="24"/>
                <w:szCs w:val="24"/>
                <w:bdr w:val="none" w:sz="0" w:space="0" w:color="auto" w:frame="1"/>
                <w:lang w:eastAsia="ru-RU"/>
              </w:rPr>
              <w:t>УТВЕРЖДАЮ</w:t>
            </w:r>
          </w:p>
          <w:p w:rsidR="00357AA0" w:rsidRPr="00357AA0" w:rsidRDefault="00357AA0" w:rsidP="00357AA0">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sidRPr="00357AA0">
              <w:rPr>
                <w:rFonts w:ascii="Times New Roman" w:eastAsia="Times New Roman" w:hAnsi="Times New Roman"/>
                <w:bCs/>
                <w:color w:val="303030"/>
                <w:sz w:val="24"/>
                <w:szCs w:val="24"/>
                <w:bdr w:val="none" w:sz="0" w:space="0" w:color="auto" w:frame="1"/>
                <w:lang w:eastAsia="ru-RU"/>
              </w:rPr>
              <w:t>Директор МБОУ ООШ №4 г.Шахты</w:t>
            </w:r>
          </w:p>
          <w:p w:rsidR="00357AA0" w:rsidRPr="00357AA0" w:rsidRDefault="00357AA0" w:rsidP="00357AA0">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sidRPr="00357AA0">
              <w:rPr>
                <w:rFonts w:ascii="Times New Roman" w:eastAsia="Times New Roman" w:hAnsi="Times New Roman"/>
                <w:bCs/>
                <w:color w:val="303030"/>
                <w:sz w:val="24"/>
                <w:szCs w:val="24"/>
                <w:bdr w:val="none" w:sz="0" w:space="0" w:color="auto" w:frame="1"/>
                <w:lang w:eastAsia="ru-RU"/>
              </w:rPr>
              <w:t>______________Л.В. Сапрыкина</w:t>
            </w:r>
          </w:p>
          <w:p w:rsidR="00357AA0" w:rsidRPr="00357AA0" w:rsidRDefault="00357AA0" w:rsidP="006A76CB">
            <w:pPr>
              <w:spacing w:after="0" w:line="240" w:lineRule="atLeast"/>
              <w:ind w:hanging="10"/>
              <w:jc w:val="both"/>
              <w:rPr>
                <w:rFonts w:ascii="Times New Roman" w:eastAsia="Times New Roman" w:hAnsi="Times New Roman"/>
                <w:bCs/>
                <w:color w:val="303030"/>
                <w:sz w:val="24"/>
                <w:szCs w:val="24"/>
                <w:bdr w:val="none" w:sz="0" w:space="0" w:color="auto" w:frame="1"/>
                <w:lang w:eastAsia="ru-RU"/>
              </w:rPr>
            </w:pPr>
            <w:r w:rsidRPr="00357AA0">
              <w:rPr>
                <w:rFonts w:ascii="Times New Roman" w:eastAsia="Times New Roman" w:hAnsi="Times New Roman"/>
                <w:bCs/>
                <w:color w:val="303030"/>
                <w:sz w:val="24"/>
                <w:szCs w:val="24"/>
                <w:bdr w:val="none" w:sz="0" w:space="0" w:color="auto" w:frame="1"/>
                <w:lang w:eastAsia="ru-RU"/>
              </w:rPr>
              <w:t xml:space="preserve">Приказ № от </w:t>
            </w:r>
            <w:r>
              <w:rPr>
                <w:rFonts w:ascii="Times New Roman" w:eastAsia="Times New Roman" w:hAnsi="Times New Roman"/>
                <w:bCs/>
                <w:color w:val="303030"/>
                <w:sz w:val="24"/>
                <w:szCs w:val="24"/>
                <w:bdr w:val="none" w:sz="0" w:space="0" w:color="auto" w:frame="1"/>
                <w:lang w:eastAsia="ru-RU"/>
              </w:rPr>
              <w:t>59/2</w:t>
            </w:r>
            <w:r w:rsidR="006A76CB">
              <w:rPr>
                <w:rFonts w:ascii="Times New Roman" w:eastAsia="Times New Roman" w:hAnsi="Times New Roman"/>
                <w:bCs/>
                <w:color w:val="303030"/>
                <w:sz w:val="24"/>
                <w:szCs w:val="24"/>
                <w:bdr w:val="none" w:sz="0" w:space="0" w:color="auto" w:frame="1"/>
                <w:lang w:eastAsia="ru-RU"/>
              </w:rPr>
              <w:t xml:space="preserve"> от 30.08.2020</w:t>
            </w:r>
            <w:r w:rsidRPr="00357AA0">
              <w:rPr>
                <w:rFonts w:ascii="Times New Roman" w:eastAsia="Times New Roman" w:hAnsi="Times New Roman"/>
                <w:bCs/>
                <w:color w:val="303030"/>
                <w:sz w:val="24"/>
                <w:szCs w:val="24"/>
                <w:bdr w:val="none" w:sz="0" w:space="0" w:color="auto" w:frame="1"/>
                <w:lang w:eastAsia="ru-RU"/>
              </w:rPr>
              <w:t xml:space="preserve"> г.</w:t>
            </w:r>
          </w:p>
        </w:tc>
      </w:tr>
    </w:tbl>
    <w:p w:rsidR="00D704BA" w:rsidRPr="009D3A86" w:rsidRDefault="00D704BA" w:rsidP="00D704BA">
      <w:pPr>
        <w:spacing w:after="0"/>
        <w:jc w:val="center"/>
        <w:rPr>
          <w:rFonts w:ascii="Times New Roman" w:hAnsi="Times New Roman"/>
          <w:sz w:val="28"/>
          <w:szCs w:val="28"/>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spacing w:after="0"/>
        <w:jc w:val="center"/>
        <w:rPr>
          <w:rFonts w:ascii="Times New Roman" w:hAnsi="Times New Roman"/>
          <w:b/>
          <w:sz w:val="52"/>
          <w:szCs w:val="52"/>
        </w:rPr>
      </w:pPr>
      <w:r w:rsidRPr="009D3A86">
        <w:rPr>
          <w:rFonts w:ascii="Times New Roman" w:hAnsi="Times New Roman"/>
          <w:b/>
          <w:sz w:val="52"/>
          <w:szCs w:val="52"/>
        </w:rPr>
        <w:t xml:space="preserve">Основная образовательная программа </w:t>
      </w:r>
    </w:p>
    <w:p w:rsidR="00D704BA" w:rsidRPr="009D3A86" w:rsidRDefault="00D704BA" w:rsidP="00D704BA">
      <w:pPr>
        <w:spacing w:after="0"/>
        <w:jc w:val="center"/>
        <w:rPr>
          <w:rFonts w:ascii="Times New Roman" w:hAnsi="Times New Roman"/>
          <w:b/>
          <w:sz w:val="52"/>
          <w:szCs w:val="52"/>
        </w:rPr>
      </w:pPr>
      <w:r>
        <w:rPr>
          <w:rFonts w:ascii="Times New Roman" w:hAnsi="Times New Roman"/>
          <w:b/>
          <w:sz w:val="52"/>
          <w:szCs w:val="52"/>
        </w:rPr>
        <w:t>основно</w:t>
      </w:r>
      <w:r w:rsidRPr="009D3A86">
        <w:rPr>
          <w:rFonts w:ascii="Times New Roman" w:hAnsi="Times New Roman"/>
          <w:b/>
          <w:sz w:val="52"/>
          <w:szCs w:val="52"/>
        </w:rPr>
        <w:t>го общего образования</w:t>
      </w:r>
    </w:p>
    <w:p w:rsidR="00D704BA" w:rsidRDefault="00D704BA" w:rsidP="00D704BA">
      <w:pPr>
        <w:spacing w:after="0"/>
        <w:jc w:val="center"/>
        <w:rPr>
          <w:rFonts w:ascii="Times New Roman" w:hAnsi="Times New Roman"/>
          <w:b/>
          <w:sz w:val="32"/>
          <w:szCs w:val="32"/>
        </w:rPr>
      </w:pPr>
      <w:r w:rsidRPr="009D3A86">
        <w:rPr>
          <w:rFonts w:ascii="Times New Roman" w:hAnsi="Times New Roman"/>
          <w:b/>
          <w:sz w:val="32"/>
          <w:szCs w:val="32"/>
        </w:rPr>
        <w:t>Муниципального бюджетного общеобразовательного учреждения</w:t>
      </w:r>
    </w:p>
    <w:p w:rsidR="000F575E" w:rsidRPr="009D3A86" w:rsidRDefault="00357AA0" w:rsidP="00D704BA">
      <w:pPr>
        <w:spacing w:after="0"/>
        <w:jc w:val="center"/>
        <w:rPr>
          <w:rFonts w:ascii="Times New Roman" w:hAnsi="Times New Roman"/>
          <w:b/>
          <w:sz w:val="32"/>
          <w:szCs w:val="32"/>
        </w:rPr>
      </w:pPr>
      <w:r>
        <w:rPr>
          <w:rFonts w:ascii="Times New Roman" w:hAnsi="Times New Roman"/>
          <w:b/>
          <w:sz w:val="32"/>
          <w:szCs w:val="32"/>
        </w:rPr>
        <w:t>г</w:t>
      </w:r>
      <w:r w:rsidR="000F575E">
        <w:rPr>
          <w:rFonts w:ascii="Times New Roman" w:hAnsi="Times New Roman"/>
          <w:b/>
          <w:sz w:val="32"/>
          <w:szCs w:val="32"/>
        </w:rPr>
        <w:t>.Шахты Ростовской области</w:t>
      </w:r>
    </w:p>
    <w:p w:rsidR="00D704BA" w:rsidRPr="009D3A86" w:rsidRDefault="000F575E" w:rsidP="00D704BA">
      <w:pPr>
        <w:spacing w:after="0"/>
        <w:jc w:val="center"/>
        <w:rPr>
          <w:rFonts w:ascii="Times New Roman" w:hAnsi="Times New Roman"/>
          <w:b/>
          <w:sz w:val="32"/>
          <w:szCs w:val="32"/>
        </w:rPr>
      </w:pPr>
      <w:r>
        <w:rPr>
          <w:rFonts w:ascii="Times New Roman" w:hAnsi="Times New Roman"/>
          <w:b/>
          <w:sz w:val="32"/>
          <w:szCs w:val="32"/>
        </w:rPr>
        <w:t>«Основная общеобразовательная школа № 4</w:t>
      </w:r>
      <w:r w:rsidR="00D704BA" w:rsidRPr="009D3A86">
        <w:rPr>
          <w:rFonts w:ascii="Times New Roman" w:hAnsi="Times New Roman"/>
          <w:b/>
          <w:sz w:val="32"/>
          <w:szCs w:val="32"/>
        </w:rPr>
        <w:t xml:space="preserve"> </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Default="00D704BA"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Содержание</w:t>
      </w:r>
    </w:p>
    <w:tbl>
      <w:tblPr>
        <w:tblW w:w="9714" w:type="dxa"/>
        <w:tblLook w:val="04A0" w:firstRow="1" w:lastRow="0" w:firstColumn="1" w:lastColumn="0" w:noHBand="0" w:noVBand="1"/>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обучающихся основного общего образования </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6</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3. Программа воспитания и социализации обучающихся</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6</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0</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5. Программа работы с одаренными детьми</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3. Организационный раздел</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9</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1. Учебный план основного общего образования</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9</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Приложения: уче</w:t>
            </w:r>
            <w:r w:rsidR="005E09B1">
              <w:rPr>
                <w:rFonts w:ascii="Times New Roman" w:eastAsia="Times New Roman" w:hAnsi="Times New Roman"/>
                <w:sz w:val="24"/>
                <w:szCs w:val="24"/>
              </w:rPr>
              <w:t>бный план ОО</w:t>
            </w:r>
          </w:p>
        </w:tc>
        <w:tc>
          <w:tcPr>
            <w:tcW w:w="776" w:type="dxa"/>
          </w:tcPr>
          <w:p w:rsidR="00C87B0E" w:rsidRPr="00D704BA" w:rsidRDefault="005E09B1" w:rsidP="00456A8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78</w:t>
            </w: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878CA" w:rsidRPr="00D704BA" w:rsidRDefault="008878CA"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F1466" w:rsidRPr="00D704BA" w:rsidRDefault="008F1466"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46B29" w:rsidRPr="00D704BA" w:rsidRDefault="00E46B29"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В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w:t>
      </w:r>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самосовершенствование, обеспечивающие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учащихся  и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r w:rsidR="008E38D4" w:rsidRPr="00D704BA">
        <w:rPr>
          <w:rFonts w:ascii="Times New Roman" w:hAnsi="Times New Roman"/>
          <w:sz w:val="24"/>
          <w:szCs w:val="24"/>
        </w:rPr>
        <w:t>обучающихс</w:t>
      </w:r>
      <w:r w:rsidRPr="00D704BA">
        <w:rPr>
          <w:rFonts w:ascii="Times New Roman" w:hAnsi="Times New Roman"/>
          <w:sz w:val="24"/>
          <w:szCs w:val="24"/>
        </w:rPr>
        <w:t>я,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pe</w:t>
      </w:r>
      <w:r w:rsidR="008E38D4" w:rsidRPr="00D704BA">
        <w:rPr>
          <w:rFonts w:ascii="Times New Roman" w:hAnsi="Times New Roman"/>
          <w:sz w:val="24"/>
          <w:szCs w:val="24"/>
        </w:rPr>
        <w:t>г</w:t>
      </w:r>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планируемые результаты освоения обучающимися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систему оценки достижения планируемых результатов освоения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Программу духовно-нравственного развития, воспитания и социализации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обучающимися,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1"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1"/>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Pr="00D704BA" w:rsidRDefault="00D704BA"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w:t>
      </w:r>
      <w:r w:rsidR="00ED3D25">
        <w:rPr>
          <w:rFonts w:ascii="Times New Roman" w:hAnsi="Times New Roman"/>
          <w:sz w:val="24"/>
          <w:szCs w:val="24"/>
        </w:rPr>
        <w:t xml:space="preserve">бюджетного </w:t>
      </w:r>
      <w:r w:rsidRPr="00D704BA">
        <w:rPr>
          <w:rFonts w:ascii="Times New Roman" w:hAnsi="Times New Roman"/>
          <w:sz w:val="24"/>
          <w:szCs w:val="24"/>
        </w:rPr>
        <w:t xml:space="preserve">общеобразовательного учреждения </w:t>
      </w:r>
      <w:r w:rsidR="00ED3D25">
        <w:rPr>
          <w:rFonts w:ascii="Times New Roman" w:hAnsi="Times New Roman"/>
          <w:sz w:val="24"/>
          <w:szCs w:val="24"/>
        </w:rPr>
        <w:t>Основной</w:t>
      </w:r>
      <w:r w:rsidR="008F1466" w:rsidRPr="00D704BA">
        <w:rPr>
          <w:rFonts w:ascii="Times New Roman" w:hAnsi="Times New Roman"/>
          <w:sz w:val="24"/>
          <w:szCs w:val="24"/>
        </w:rPr>
        <w:t xml:space="preserve"> общеобразовательн</w:t>
      </w:r>
      <w:r w:rsidR="00D704BA">
        <w:rPr>
          <w:rFonts w:ascii="Times New Roman" w:hAnsi="Times New Roman"/>
          <w:sz w:val="24"/>
          <w:szCs w:val="24"/>
        </w:rPr>
        <w:t>ой</w:t>
      </w:r>
      <w:r w:rsidR="008F1466" w:rsidRPr="00D704BA">
        <w:rPr>
          <w:rFonts w:ascii="Times New Roman" w:hAnsi="Times New Roman"/>
          <w:sz w:val="24"/>
          <w:szCs w:val="24"/>
        </w:rPr>
        <w:t xml:space="preserve"> школ</w:t>
      </w:r>
      <w:r w:rsidR="00D704BA">
        <w:rPr>
          <w:rFonts w:ascii="Times New Roman" w:hAnsi="Times New Roman"/>
          <w:sz w:val="24"/>
          <w:szCs w:val="24"/>
        </w:rPr>
        <w:t>ы</w:t>
      </w:r>
      <w:r w:rsidR="00ED3D25">
        <w:rPr>
          <w:rFonts w:ascii="Times New Roman" w:hAnsi="Times New Roman"/>
          <w:sz w:val="24"/>
          <w:szCs w:val="24"/>
        </w:rPr>
        <w:t xml:space="preserve"> №4</w:t>
      </w:r>
      <w:r w:rsidRPr="00D704BA">
        <w:rPr>
          <w:rFonts w:ascii="Times New Roman" w:hAnsi="Times New Roman"/>
          <w:sz w:val="24"/>
          <w:szCs w:val="24"/>
        </w:rPr>
        <w:t xml:space="preserve"> </w:t>
      </w:r>
      <w:r w:rsidR="00ED3D25">
        <w:rPr>
          <w:rFonts w:ascii="Times New Roman" w:hAnsi="Times New Roman"/>
          <w:sz w:val="24"/>
          <w:szCs w:val="24"/>
        </w:rPr>
        <w:t>г. Шахты</w:t>
      </w:r>
      <w:r w:rsidR="008F1466" w:rsidRPr="00D704BA">
        <w:rPr>
          <w:rFonts w:ascii="Times New Roman" w:hAnsi="Times New Roman"/>
          <w:sz w:val="24"/>
          <w:szCs w:val="24"/>
        </w:rPr>
        <w:t xml:space="preserve"> р</w:t>
      </w:r>
      <w:r w:rsidRPr="00D704BA">
        <w:rPr>
          <w:rFonts w:ascii="Times New Roman" w:hAnsi="Times New Roman"/>
          <w:sz w:val="24"/>
          <w:szCs w:val="24"/>
        </w:rPr>
        <w:t>азработана в</w:t>
      </w:r>
      <w:r w:rsidR="008E38D4" w:rsidRPr="00D704BA">
        <w:rPr>
          <w:rFonts w:ascii="Times New Roman" w:hAnsi="Times New Roman"/>
          <w:sz w:val="24"/>
          <w:szCs w:val="24"/>
        </w:rPr>
        <w:t xml:space="preserve"> соответствии с:</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пп. 3.1, 3.2, 3.3 ст. 11; пп. 1, 3.1, 5,7 ст.12; пп. 1,2,3, 9 ст.13, п. 3.6, 3.13, 6.1, 7 ст. 28;</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3566BF"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главного государственного санитарного врача РФ от 29 декабря 2010 г. </w:t>
      </w:r>
      <w:r w:rsidRPr="00D704BA">
        <w:rPr>
          <w:rFonts w:ascii="Times New Roman" w:hAnsi="Times New Roman"/>
          <w:sz w:val="24"/>
          <w:szCs w:val="24"/>
        </w:rPr>
        <w:t>№</w:t>
      </w:r>
      <w:r w:rsidR="003566BF" w:rsidRPr="00D704BA">
        <w:rPr>
          <w:rFonts w:ascii="Times New Roman" w:hAnsi="Times New Roman"/>
          <w:sz w:val="24"/>
          <w:szCs w:val="24"/>
        </w:rPr>
        <w:t xml:space="preserve">189 об утверждении СанПин 2.4.2.2821-10 «Санитарно- эпидемиологические требования к условиям и организации обучения в общеобразовательных учреждениях», (Зарегистрировано в Минюсте РФ 3 марта 2011 г. </w:t>
      </w:r>
      <w:r w:rsidRPr="00D704BA">
        <w:rPr>
          <w:rFonts w:ascii="Times New Roman" w:hAnsi="Times New Roman"/>
          <w:sz w:val="24"/>
          <w:szCs w:val="24"/>
        </w:rPr>
        <w:t>№</w:t>
      </w:r>
      <w:r w:rsidR="003566BF" w:rsidRPr="00D704BA">
        <w:rPr>
          <w:rFonts w:ascii="Times New Roman" w:hAnsi="Times New Roman"/>
          <w:sz w:val="24"/>
          <w:szCs w:val="24"/>
        </w:rPr>
        <w:t>19993);</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вом М</w:t>
      </w:r>
      <w:r w:rsidR="003A08C2" w:rsidRPr="00D704BA">
        <w:rPr>
          <w:rFonts w:ascii="Times New Roman" w:hAnsi="Times New Roman"/>
          <w:sz w:val="24"/>
          <w:szCs w:val="24"/>
        </w:rPr>
        <w:t>Б</w:t>
      </w:r>
      <w:r w:rsidR="000F575E">
        <w:rPr>
          <w:rFonts w:ascii="Times New Roman" w:hAnsi="Times New Roman"/>
          <w:sz w:val="24"/>
          <w:szCs w:val="24"/>
        </w:rPr>
        <w:t>ОУ О</w:t>
      </w:r>
      <w:r w:rsidRPr="00D704BA">
        <w:rPr>
          <w:rFonts w:ascii="Times New Roman" w:hAnsi="Times New Roman"/>
          <w:sz w:val="24"/>
          <w:szCs w:val="24"/>
        </w:rPr>
        <w:t>ОШ №</w:t>
      </w:r>
      <w:r w:rsidR="000F575E">
        <w:rPr>
          <w:rFonts w:ascii="Times New Roman" w:hAnsi="Times New Roman"/>
          <w:sz w:val="24"/>
          <w:szCs w:val="24"/>
        </w:rPr>
        <w:t>4</w:t>
      </w:r>
      <w:r w:rsidRPr="00D704BA">
        <w:rPr>
          <w:rFonts w:ascii="Times New Roman" w:hAnsi="Times New Roman"/>
          <w:sz w:val="24"/>
          <w:szCs w:val="24"/>
        </w:rPr>
        <w:t xml:space="preserve"> </w:t>
      </w:r>
      <w:r w:rsidR="000F575E">
        <w:rPr>
          <w:rFonts w:ascii="Times New Roman" w:hAnsi="Times New Roman"/>
          <w:sz w:val="24"/>
          <w:szCs w:val="24"/>
        </w:rPr>
        <w:t>г. Шахты</w:t>
      </w:r>
      <w:r w:rsidRPr="00D704BA">
        <w:rPr>
          <w:rFonts w:ascii="Times New Roman" w:hAnsi="Times New Roman"/>
          <w:sz w:val="24"/>
          <w:szCs w:val="24"/>
        </w:rPr>
        <w:t>;</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бразовательная программа М</w:t>
      </w:r>
      <w:r w:rsidR="003A08C2" w:rsidRPr="00D704BA">
        <w:rPr>
          <w:rFonts w:ascii="Times New Roman" w:hAnsi="Times New Roman"/>
          <w:sz w:val="24"/>
          <w:szCs w:val="24"/>
        </w:rPr>
        <w:t>Б</w:t>
      </w:r>
      <w:r w:rsidR="000F575E">
        <w:rPr>
          <w:rFonts w:ascii="Times New Roman" w:hAnsi="Times New Roman"/>
          <w:sz w:val="24"/>
          <w:szCs w:val="24"/>
        </w:rPr>
        <w:t>ОУ О</w:t>
      </w:r>
      <w:r w:rsidRPr="00D704BA">
        <w:rPr>
          <w:rFonts w:ascii="Times New Roman" w:hAnsi="Times New Roman"/>
          <w:sz w:val="24"/>
          <w:szCs w:val="24"/>
        </w:rPr>
        <w:t>ОШ №</w:t>
      </w:r>
      <w:r w:rsidR="000F575E">
        <w:rPr>
          <w:rFonts w:ascii="Times New Roman" w:hAnsi="Times New Roman"/>
          <w:sz w:val="24"/>
          <w:szCs w:val="24"/>
        </w:rPr>
        <w:t>4</w:t>
      </w:r>
      <w:r w:rsidRPr="00D704BA">
        <w:rPr>
          <w:rFonts w:ascii="Times New Roman" w:hAnsi="Times New Roman"/>
          <w:sz w:val="24"/>
          <w:szCs w:val="24"/>
        </w:rPr>
        <w:t xml:space="preserve"> соответствует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н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12322B" w:rsidRPr="00D704BA">
        <w:rPr>
          <w:rFonts w:ascii="Times New Roman" w:hAnsi="Times New Roman"/>
          <w:sz w:val="24"/>
          <w:szCs w:val="24"/>
        </w:rPr>
        <w:t>М</w:t>
      </w:r>
      <w:r w:rsidR="00D704BA">
        <w:rPr>
          <w:rFonts w:ascii="Times New Roman" w:hAnsi="Times New Roman"/>
          <w:sz w:val="24"/>
          <w:szCs w:val="24"/>
        </w:rPr>
        <w:t>Б</w:t>
      </w:r>
      <w:r w:rsidR="000F575E">
        <w:rPr>
          <w:rFonts w:ascii="Times New Roman" w:hAnsi="Times New Roman"/>
          <w:sz w:val="24"/>
          <w:szCs w:val="24"/>
        </w:rPr>
        <w:t>ОУ О</w:t>
      </w:r>
      <w:r w:rsidR="0012322B" w:rsidRPr="00D704BA">
        <w:rPr>
          <w:rFonts w:ascii="Times New Roman" w:hAnsi="Times New Roman"/>
          <w:sz w:val="24"/>
          <w:szCs w:val="24"/>
        </w:rPr>
        <w:t>ОШ №</w:t>
      </w:r>
      <w:r w:rsidR="000F575E">
        <w:rPr>
          <w:rFonts w:ascii="Times New Roman" w:hAnsi="Times New Roman"/>
          <w:sz w:val="24"/>
          <w:szCs w:val="24"/>
        </w:rPr>
        <w:t>4</w:t>
      </w:r>
      <w:r w:rsidRPr="00D704BA">
        <w:rPr>
          <w:rFonts w:ascii="Times New Roman" w:hAnsi="Times New Roman"/>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деятельностный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Pr="00D704BA">
        <w:rPr>
          <w:rFonts w:ascii="Times New Roman" w:hAnsi="Times New Roman"/>
          <w:sz w:val="24"/>
          <w:szCs w:val="24"/>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w:t>
      </w:r>
      <w:r w:rsidRPr="00D704BA">
        <w:rPr>
          <w:rFonts w:ascii="Times New Roman" w:hAnsi="Times New Roman"/>
          <w:sz w:val="24"/>
          <w:szCs w:val="24"/>
        </w:rPr>
        <w:lastRenderedPageBreak/>
        <w:t>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Pr="00D704BA">
        <w:rPr>
          <w:rFonts w:ascii="Times New Roman" w:hAnsi="Times New Roman"/>
          <w:b/>
          <w:sz w:val="24"/>
          <w:szCs w:val="24"/>
        </w:rPr>
        <w:t>М</w:t>
      </w:r>
      <w:r w:rsidR="003A08C2" w:rsidRPr="00D704BA">
        <w:rPr>
          <w:rFonts w:ascii="Times New Roman" w:hAnsi="Times New Roman"/>
          <w:b/>
          <w:sz w:val="24"/>
          <w:szCs w:val="24"/>
        </w:rPr>
        <w:t>Б</w:t>
      </w:r>
      <w:r w:rsidR="000F575E">
        <w:rPr>
          <w:rFonts w:ascii="Times New Roman" w:hAnsi="Times New Roman"/>
          <w:b/>
          <w:sz w:val="24"/>
          <w:szCs w:val="24"/>
        </w:rPr>
        <w:t>ОУ ООШ №4</w:t>
      </w:r>
      <w:r w:rsidR="008F1466" w:rsidRPr="00D704BA">
        <w:rPr>
          <w:rFonts w:ascii="Times New Roman" w:hAnsi="Times New Roman"/>
          <w:b/>
          <w:sz w:val="24"/>
          <w:szCs w:val="24"/>
        </w:rPr>
        <w:t xml:space="preserve"> 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усилить работу по сохранению здоровья школьников. Внедрять в практику работы всех педагогов школы здоровьесберегающие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2"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2"/>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общеучебны</w:t>
      </w:r>
      <w:r w:rsidRPr="00D704BA">
        <w:rPr>
          <w:rFonts w:ascii="Times New Roman" w:hAnsi="Times New Roman"/>
          <w:sz w:val="24"/>
          <w:szCs w:val="24"/>
        </w:rPr>
        <w:t>ми</w:t>
      </w:r>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формированность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едполагаемый:</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у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обучающихся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lastRenderedPageBreak/>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общеучебными умениями (сравнение, обобщение, анализ, синтез, классификация, выделение главного), навыками самооценки и самоконтроля;</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пособен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3" w:name="_toc458"/>
      <w:bookmarkStart w:id="4" w:name="_toc475"/>
      <w:bookmarkEnd w:id="3"/>
      <w:bookmarkEnd w:id="4"/>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Реализация всестороннего развития школьников и учета их интересов осуществляется в рамках предпрофильной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5" w:name="_Toc335488744"/>
      <w:r w:rsidRPr="00D704BA">
        <w:rPr>
          <w:b/>
          <w:sz w:val="24"/>
        </w:rPr>
        <w:t>1.2. Планируемые результаты освоения обучающимися основной образовательной программы основного общего образования</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метапредметных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w:t>
      </w:r>
      <w:r w:rsidRPr="00D704BA">
        <w:rPr>
          <w:rFonts w:ascii="Times New Roman" w:hAnsi="Times New Roman"/>
          <w:sz w:val="24"/>
          <w:szCs w:val="24"/>
          <w:lang w:eastAsia="ru-RU"/>
        </w:rPr>
        <w:lastRenderedPageBreak/>
        <w:t xml:space="preserve">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самоорганизации и саморегуляции</w:t>
      </w:r>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w:t>
      </w:r>
      <w:r w:rsidRPr="00D704BA">
        <w:rPr>
          <w:rFonts w:ascii="Times New Roman" w:hAnsi="Times New Roman"/>
          <w:sz w:val="24"/>
          <w:szCs w:val="24"/>
          <w:lang w:eastAsia="ru-RU"/>
        </w:rPr>
        <w:lastRenderedPageBreak/>
        <w:t>самостоятельной постановки учебных задач (например, что надо изменить, выполнить по-другому, дополнительно узнать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6" w:name="_Toc335488746"/>
      <w:r w:rsidRPr="00D704BA">
        <w:rPr>
          <w:rFonts w:ascii="Times New Roman" w:hAnsi="Times New Roman"/>
          <w:sz w:val="24"/>
          <w:szCs w:val="24"/>
          <w:lang w:eastAsia="ru-RU"/>
        </w:rPr>
        <w:t>енно навыков использования ИКТ.</w:t>
      </w:r>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6"/>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704BA">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ходе изучения всех учебных предметов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В ходе планирования и выполнения учебных исследований</w:t>
      </w:r>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навыков взаимо-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критериальной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w:t>
      </w:r>
      <w:r w:rsidRPr="00D704BA">
        <w:rPr>
          <w:rFonts w:ascii="Times New Roman" w:hAnsi="Times New Roman"/>
          <w:sz w:val="24"/>
          <w:szCs w:val="24"/>
          <w:lang w:eastAsia="ru-RU"/>
        </w:rPr>
        <w:lastRenderedPageBreak/>
        <w:t>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обучающимися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w:t>
      </w:r>
      <w:r w:rsidRPr="00D704BA">
        <w:rPr>
          <w:rFonts w:ascii="Times New Roman" w:hAnsi="Times New Roman"/>
          <w:sz w:val="24"/>
          <w:szCs w:val="24"/>
          <w:lang w:eastAsia="ru-RU"/>
        </w:rPr>
        <w:lastRenderedPageBreak/>
        <w:t>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7" w:name="_Toc335410192"/>
      <w:bookmarkStart w:id="8" w:name="_Toc335465677"/>
      <w:bookmarkStart w:id="9" w:name="_Toc335487781"/>
      <w:bookmarkStart w:id="10" w:name="_Toc335488748"/>
      <w:r w:rsidRPr="00D704BA">
        <w:rPr>
          <w:rFonts w:ascii="Times New Roman" w:hAnsi="Times New Roman"/>
          <w:b/>
          <w:bCs/>
          <w:sz w:val="24"/>
          <w:szCs w:val="24"/>
          <w:lang w:bidi="en-US"/>
        </w:rPr>
        <w:t>Личностные универсальные учебные действия</w:t>
      </w:r>
      <w:bookmarkEnd w:id="7"/>
      <w:bookmarkEnd w:id="8"/>
      <w:bookmarkEnd w:id="9"/>
      <w:bookmarkEnd w:id="10"/>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1" w:name="_Toc335410193"/>
      <w:bookmarkStart w:id="12" w:name="_Toc335465678"/>
      <w:bookmarkStart w:id="13" w:name="_Toc335487782"/>
      <w:bookmarkStart w:id="14"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1"/>
      <w:bookmarkEnd w:id="12"/>
      <w:bookmarkEnd w:id="13"/>
      <w:bookmarkEnd w:id="14"/>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ация в системе моральных норм и ценностей и их иерархизация,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деятельностного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декватной позитивной самооценки и Я-концеп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логическое рассуждение,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индуктивное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Формирование ИКТ-компетентности обучающихся.</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 w:name="_Toc335410194"/>
      <w:bookmarkStart w:id="16" w:name="_Toc335465679"/>
      <w:bookmarkStart w:id="17" w:name="_Toc335487783"/>
      <w:bookmarkStart w:id="18" w:name="_Toc335488750"/>
      <w:r w:rsidRPr="00D704BA">
        <w:rPr>
          <w:rFonts w:ascii="Times New Roman" w:hAnsi="Times New Roman"/>
          <w:b/>
          <w:sz w:val="24"/>
          <w:szCs w:val="24"/>
          <w:lang w:eastAsia="ru-RU"/>
        </w:rPr>
        <w:t>Обращение с устройствами ИКТ</w:t>
      </w:r>
      <w:bookmarkEnd w:id="15"/>
      <w:bookmarkEnd w:id="16"/>
      <w:bookmarkEnd w:id="17"/>
      <w:bookmarkEnd w:id="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 w:name="_Toc335410195"/>
      <w:bookmarkStart w:id="20" w:name="_Toc335465680"/>
      <w:bookmarkStart w:id="21" w:name="_Toc335487784"/>
      <w:bookmarkStart w:id="22" w:name="_Toc335488751"/>
      <w:r w:rsidRPr="00D704BA">
        <w:rPr>
          <w:rFonts w:ascii="Times New Roman" w:hAnsi="Times New Roman"/>
          <w:b/>
          <w:sz w:val="24"/>
          <w:szCs w:val="24"/>
          <w:lang w:eastAsia="ru-RU"/>
        </w:rPr>
        <w:t>Выпускник научится:</w:t>
      </w:r>
      <w:bookmarkEnd w:id="19"/>
      <w:bookmarkEnd w:id="20"/>
      <w:bookmarkEnd w:id="21"/>
      <w:bookmarkEnd w:id="2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 w:name="_Toc335410196"/>
      <w:bookmarkStart w:id="24" w:name="_Toc335465681"/>
      <w:bookmarkStart w:id="25" w:name="_Toc335487785"/>
      <w:bookmarkStart w:id="26"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3"/>
      <w:bookmarkEnd w:id="24"/>
      <w:bookmarkEnd w:id="25"/>
      <w:bookmarkEnd w:id="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 w:name="_Toc335410197"/>
      <w:bookmarkStart w:id="28" w:name="_Toc335465682"/>
      <w:bookmarkStart w:id="29" w:name="_Toc335487786"/>
      <w:bookmarkStart w:id="30"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7"/>
      <w:bookmarkEnd w:id="28"/>
      <w:bookmarkEnd w:id="29"/>
      <w:bookmarkEnd w:id="3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 w:name="_Toc335410198"/>
      <w:bookmarkStart w:id="32" w:name="_Toc335465683"/>
      <w:bookmarkStart w:id="33" w:name="_Toc335487787"/>
      <w:bookmarkStart w:id="34"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 w:name="_Toc335410199"/>
      <w:bookmarkStart w:id="36" w:name="_Toc335465684"/>
      <w:bookmarkStart w:id="37" w:name="_Toc335487788"/>
      <w:bookmarkStart w:id="38"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5"/>
      <w:bookmarkEnd w:id="36"/>
      <w:bookmarkEnd w:id="37"/>
      <w:bookmarkEnd w:id="3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 w:name="_Toc335410200"/>
      <w:bookmarkStart w:id="40" w:name="_Toc335465685"/>
      <w:bookmarkStart w:id="41" w:name="_Toc335487789"/>
      <w:bookmarkStart w:id="42"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3" w:name="_Toc335410201"/>
      <w:bookmarkStart w:id="44" w:name="_Toc335465686"/>
      <w:bookmarkStart w:id="45" w:name="_Toc335487790"/>
      <w:bookmarkStart w:id="46"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3"/>
      <w:bookmarkEnd w:id="44"/>
      <w:bookmarkEnd w:id="45"/>
      <w:bookmarkEnd w:id="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 w:name="_Toc335410202"/>
      <w:bookmarkStart w:id="48" w:name="_Toc335465687"/>
      <w:bookmarkStart w:id="49" w:name="_Toc335487791"/>
      <w:bookmarkStart w:id="50"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7"/>
      <w:bookmarkEnd w:id="48"/>
      <w:bookmarkEnd w:id="49"/>
      <w:bookmarkEnd w:id="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1" w:name="_Toc335410203"/>
      <w:bookmarkStart w:id="52" w:name="_Toc335465688"/>
      <w:bookmarkStart w:id="53" w:name="_Toc335487792"/>
      <w:bookmarkStart w:id="54" w:name="_Toc335488759"/>
      <w:r w:rsidRPr="00D704BA">
        <w:rPr>
          <w:rFonts w:ascii="Times New Roman" w:hAnsi="Times New Roman"/>
          <w:b/>
          <w:sz w:val="24"/>
          <w:szCs w:val="24"/>
          <w:lang w:eastAsia="ru-RU"/>
        </w:rPr>
        <w:t>Выпускник получит возможность научиться:</w:t>
      </w:r>
      <w:bookmarkEnd w:id="51"/>
      <w:bookmarkEnd w:id="52"/>
      <w:bookmarkEnd w:id="53"/>
      <w:bookmarkEnd w:id="5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5" w:name="_Toc335410204"/>
      <w:bookmarkStart w:id="56" w:name="_Toc335465689"/>
      <w:bookmarkStart w:id="57" w:name="_Toc335487793"/>
      <w:bookmarkStart w:id="58"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5"/>
      <w:bookmarkEnd w:id="56"/>
      <w:bookmarkEnd w:id="57"/>
      <w:bookmarkEnd w:id="5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9" w:name="_Toc335410205"/>
      <w:bookmarkStart w:id="60" w:name="_Toc335465690"/>
      <w:bookmarkStart w:id="61" w:name="_Toc335487794"/>
      <w:bookmarkStart w:id="62" w:name="_Toc335488761"/>
      <w:r w:rsidRPr="00D704BA">
        <w:rPr>
          <w:rFonts w:ascii="Times New Roman" w:hAnsi="Times New Roman"/>
          <w:b/>
          <w:sz w:val="24"/>
          <w:szCs w:val="24"/>
          <w:lang w:eastAsia="ru-RU"/>
        </w:rPr>
        <w:t>Создание письменных сообщений</w:t>
      </w:r>
      <w:bookmarkEnd w:id="59"/>
      <w:bookmarkEnd w:id="60"/>
      <w:bookmarkEnd w:id="61"/>
      <w:bookmarkEnd w:id="6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3" w:name="_Toc335410206"/>
      <w:bookmarkStart w:id="64" w:name="_Toc335465691"/>
      <w:bookmarkStart w:id="65" w:name="_Toc335487795"/>
      <w:bookmarkStart w:id="66" w:name="_Toc335488762"/>
      <w:r w:rsidRPr="00D704BA">
        <w:rPr>
          <w:rFonts w:ascii="Times New Roman" w:hAnsi="Times New Roman"/>
          <w:b/>
          <w:bCs/>
          <w:iCs/>
          <w:sz w:val="24"/>
          <w:szCs w:val="24"/>
          <w:lang w:eastAsia="ru-RU"/>
        </w:rPr>
        <w:t>Выпускник научится:</w:t>
      </w:r>
      <w:bookmarkEnd w:id="63"/>
      <w:bookmarkEnd w:id="64"/>
      <w:bookmarkEnd w:id="65"/>
      <w:bookmarkEnd w:id="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7" w:name="_Toc335410207"/>
      <w:bookmarkStart w:id="68" w:name="_Toc335465692"/>
      <w:bookmarkStart w:id="69" w:name="_Toc335487796"/>
      <w:bookmarkStart w:id="70"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7"/>
      <w:bookmarkEnd w:id="68"/>
      <w:bookmarkEnd w:id="69"/>
      <w:bookmarkEnd w:id="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1" w:name="_Toc335410208"/>
      <w:bookmarkStart w:id="72" w:name="_Toc335465693"/>
      <w:bookmarkStart w:id="73" w:name="_Toc335487797"/>
      <w:bookmarkStart w:id="74" w:name="_Toc335488764"/>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1"/>
      <w:bookmarkEnd w:id="72"/>
      <w:bookmarkEnd w:id="73"/>
      <w:bookmarkEnd w:id="7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5" w:name="_Toc335410209"/>
      <w:bookmarkStart w:id="76" w:name="_Toc335465694"/>
      <w:bookmarkStart w:id="77" w:name="_Toc335487798"/>
      <w:bookmarkStart w:id="78"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5"/>
      <w:bookmarkEnd w:id="76"/>
      <w:bookmarkEnd w:id="77"/>
      <w:bookmarkEnd w:id="7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9" w:name="_Toc335410210"/>
      <w:bookmarkStart w:id="80" w:name="_Toc335465695"/>
      <w:bookmarkStart w:id="81" w:name="_Toc335487799"/>
      <w:bookmarkStart w:id="82"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bookmarkEnd w:id="79"/>
      <w:bookmarkEnd w:id="80"/>
      <w:bookmarkEnd w:id="81"/>
      <w:bookmarkEnd w:id="8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3" w:name="_Toc335410211"/>
      <w:bookmarkStart w:id="84" w:name="_Toc335465696"/>
      <w:bookmarkStart w:id="85" w:name="_Toc335487800"/>
      <w:bookmarkStart w:id="86" w:name="_Toc33548876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3"/>
      <w:bookmarkEnd w:id="84"/>
      <w:bookmarkEnd w:id="85"/>
      <w:bookmarkEnd w:id="8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7" w:name="_Toc335410212"/>
      <w:bookmarkStart w:id="88" w:name="_Toc335465697"/>
      <w:bookmarkStart w:id="89" w:name="_Toc335487801"/>
      <w:bookmarkStart w:id="90" w:name="_Toc335488768"/>
      <w:r w:rsidRPr="00D704BA">
        <w:rPr>
          <w:rFonts w:ascii="Times New Roman" w:hAnsi="Times New Roman"/>
          <w:b/>
          <w:sz w:val="24"/>
          <w:szCs w:val="24"/>
          <w:lang w:eastAsia="ru-RU"/>
        </w:rPr>
        <w:t>Выпускник получит возможность научиться:</w:t>
      </w:r>
      <w:bookmarkEnd w:id="87"/>
      <w:bookmarkEnd w:id="88"/>
      <w:bookmarkEnd w:id="89"/>
      <w:bookmarkEnd w:id="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1" w:name="_Toc335410213"/>
      <w:bookmarkStart w:id="92" w:name="_Toc335465698"/>
      <w:bookmarkStart w:id="93" w:name="_Toc335487802"/>
      <w:bookmarkStart w:id="94"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1"/>
      <w:bookmarkEnd w:id="92"/>
      <w:bookmarkEnd w:id="93"/>
      <w:bookmarkEnd w:id="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5" w:name="_Toc335410214"/>
      <w:bookmarkStart w:id="96" w:name="_Toc335465699"/>
      <w:bookmarkStart w:id="97" w:name="_Toc335487803"/>
      <w:bookmarkStart w:id="98"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5"/>
      <w:bookmarkEnd w:id="96"/>
      <w:bookmarkEnd w:id="97"/>
      <w:bookmarkEnd w:id="9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9" w:name="_Toc335410215"/>
      <w:bookmarkStart w:id="100" w:name="_Toc335465700"/>
      <w:bookmarkStart w:id="101" w:name="_Toc335487804"/>
      <w:bookmarkStart w:id="102" w:name="_Toc335488771"/>
      <w:r w:rsidRPr="00D704BA">
        <w:rPr>
          <w:rFonts w:ascii="Times New Roman" w:hAnsi="Times New Roman"/>
          <w:b/>
          <w:sz w:val="24"/>
          <w:szCs w:val="24"/>
          <w:lang w:eastAsia="ru-RU"/>
        </w:rPr>
        <w:t>Создание графических объектов</w:t>
      </w:r>
      <w:bookmarkEnd w:id="99"/>
      <w:bookmarkEnd w:id="100"/>
      <w:bookmarkEnd w:id="101"/>
      <w:bookmarkEnd w:id="1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3" w:name="_Toc335410216"/>
      <w:bookmarkStart w:id="104" w:name="_Toc335465701"/>
      <w:bookmarkStart w:id="105" w:name="_Toc335487805"/>
      <w:bookmarkStart w:id="106" w:name="_Toc335488772"/>
      <w:r w:rsidRPr="00D704BA">
        <w:rPr>
          <w:rFonts w:ascii="Times New Roman" w:hAnsi="Times New Roman"/>
          <w:b/>
          <w:bCs/>
          <w:iCs/>
          <w:sz w:val="24"/>
          <w:szCs w:val="24"/>
          <w:lang w:eastAsia="ru-RU"/>
        </w:rPr>
        <w:t>Выпускник научится:</w:t>
      </w:r>
      <w:bookmarkEnd w:id="103"/>
      <w:bookmarkEnd w:id="104"/>
      <w:bookmarkEnd w:id="105"/>
      <w:bookmarkEnd w:id="10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7" w:name="_Toc335410217"/>
      <w:bookmarkStart w:id="108" w:name="_Toc335465702"/>
      <w:bookmarkStart w:id="109" w:name="_Toc335487806"/>
      <w:bookmarkStart w:id="110"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7"/>
      <w:bookmarkEnd w:id="108"/>
      <w:bookmarkEnd w:id="109"/>
      <w:bookmarkEnd w:id="1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1" w:name="_Toc335410218"/>
      <w:bookmarkStart w:id="112" w:name="_Toc335465703"/>
      <w:bookmarkStart w:id="113" w:name="_Toc335487807"/>
      <w:bookmarkStart w:id="114"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1"/>
      <w:bookmarkEnd w:id="112"/>
      <w:bookmarkEnd w:id="113"/>
      <w:bookmarkEnd w:id="11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5" w:name="_Toc335410219"/>
      <w:bookmarkStart w:id="116" w:name="_Toc335465704"/>
      <w:bookmarkStart w:id="117" w:name="_Toc335487808"/>
      <w:bookmarkStart w:id="118"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5"/>
      <w:bookmarkEnd w:id="116"/>
      <w:bookmarkEnd w:id="117"/>
      <w:bookmarkEnd w:id="1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9" w:name="_Toc335410220"/>
      <w:bookmarkStart w:id="120" w:name="_Toc335465705"/>
      <w:bookmarkStart w:id="121" w:name="_Toc335487809"/>
      <w:bookmarkStart w:id="122" w:name="_Toc335488776"/>
      <w:r w:rsidRPr="00D704BA">
        <w:rPr>
          <w:rFonts w:ascii="Times New Roman" w:hAnsi="Times New Roman"/>
          <w:b/>
          <w:sz w:val="24"/>
          <w:szCs w:val="24"/>
          <w:lang w:eastAsia="ru-RU"/>
        </w:rPr>
        <w:t>Создание музыкальных и звуковых сообщений</w:t>
      </w:r>
      <w:bookmarkEnd w:id="119"/>
      <w:bookmarkEnd w:id="120"/>
      <w:bookmarkEnd w:id="121"/>
      <w:bookmarkEnd w:id="12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3" w:name="_Toc335410221"/>
      <w:bookmarkStart w:id="124" w:name="_Toc335465706"/>
      <w:bookmarkStart w:id="125" w:name="_Toc335487810"/>
      <w:bookmarkStart w:id="126" w:name="_Toc335488777"/>
      <w:r w:rsidRPr="00D704BA">
        <w:rPr>
          <w:rFonts w:ascii="Times New Roman" w:hAnsi="Times New Roman"/>
          <w:b/>
          <w:bCs/>
          <w:iCs/>
          <w:sz w:val="24"/>
          <w:szCs w:val="24"/>
          <w:lang w:eastAsia="ru-RU"/>
        </w:rPr>
        <w:t>Выпускник научится:</w:t>
      </w:r>
      <w:bookmarkEnd w:id="123"/>
      <w:bookmarkEnd w:id="124"/>
      <w:bookmarkEnd w:id="125"/>
      <w:bookmarkEnd w:id="1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7" w:name="_Toc335410222"/>
      <w:bookmarkStart w:id="128" w:name="_Toc335465707"/>
      <w:bookmarkStart w:id="129" w:name="_Toc335487811"/>
      <w:bookmarkStart w:id="130"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7"/>
      <w:bookmarkEnd w:id="128"/>
      <w:bookmarkEnd w:id="129"/>
      <w:bookmarkEnd w:id="13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1" w:name="_Toc335410223"/>
      <w:bookmarkStart w:id="132" w:name="_Toc335465708"/>
      <w:bookmarkStart w:id="133" w:name="_Toc335487812"/>
      <w:bookmarkStart w:id="134"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1"/>
      <w:bookmarkEnd w:id="132"/>
      <w:bookmarkEnd w:id="133"/>
      <w:bookmarkEnd w:id="13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5" w:name="_Toc335410224"/>
      <w:bookmarkStart w:id="136" w:name="_Toc335465709"/>
      <w:bookmarkStart w:id="137" w:name="_Toc335487813"/>
      <w:bookmarkStart w:id="138" w:name="_Toc335488780"/>
      <w:r w:rsidRPr="00D704BA">
        <w:rPr>
          <w:rFonts w:ascii="Times New Roman" w:hAnsi="Times New Roman"/>
          <w:b/>
          <w:sz w:val="24"/>
          <w:szCs w:val="24"/>
          <w:lang w:eastAsia="ru-RU"/>
        </w:rPr>
        <w:t>Коммуникация и социальное взаимодействие</w:t>
      </w:r>
      <w:bookmarkEnd w:id="135"/>
      <w:bookmarkEnd w:id="136"/>
      <w:bookmarkEnd w:id="137"/>
      <w:bookmarkEnd w:id="13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9" w:name="_Toc335410225"/>
      <w:bookmarkStart w:id="140" w:name="_Toc335465710"/>
      <w:bookmarkStart w:id="141" w:name="_Toc335487814"/>
      <w:bookmarkStart w:id="142" w:name="_Toc335488781"/>
      <w:r w:rsidRPr="00D704BA">
        <w:rPr>
          <w:rFonts w:ascii="Times New Roman" w:hAnsi="Times New Roman"/>
          <w:b/>
          <w:bCs/>
          <w:iCs/>
          <w:sz w:val="24"/>
          <w:szCs w:val="24"/>
          <w:lang w:eastAsia="ru-RU"/>
        </w:rPr>
        <w:t>Выпускник научится:</w:t>
      </w:r>
      <w:bookmarkEnd w:id="139"/>
      <w:bookmarkEnd w:id="140"/>
      <w:bookmarkEnd w:id="141"/>
      <w:bookmarkEnd w:id="1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3" w:name="_Toc335410226"/>
      <w:bookmarkStart w:id="144" w:name="_Toc335465711"/>
      <w:bookmarkStart w:id="145" w:name="_Toc335487815"/>
      <w:bookmarkStart w:id="146"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ступать с аудиовидеоподдержкой, включая выступление перед дистанционной аудиторией;</w:t>
      </w:r>
      <w:bookmarkEnd w:id="143"/>
      <w:bookmarkEnd w:id="144"/>
      <w:bookmarkEnd w:id="145"/>
      <w:bookmarkEnd w:id="1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7" w:name="_Toc335410227"/>
      <w:bookmarkStart w:id="148" w:name="_Toc335465712"/>
      <w:bookmarkStart w:id="149" w:name="_Toc335487816"/>
      <w:bookmarkStart w:id="150"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аудиовидеофорум, текстовый форум) с использованием возможностей Интернета;</w:t>
      </w:r>
      <w:bookmarkEnd w:id="147"/>
      <w:bookmarkEnd w:id="148"/>
      <w:bookmarkEnd w:id="149"/>
      <w:bookmarkEnd w:id="1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1" w:name="_Toc335410228"/>
      <w:bookmarkStart w:id="152" w:name="_Toc335465713"/>
      <w:bookmarkStart w:id="153" w:name="_Toc335487817"/>
      <w:bookmarkStart w:id="154"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1"/>
      <w:bookmarkEnd w:id="152"/>
      <w:bookmarkEnd w:id="153"/>
      <w:bookmarkEnd w:id="15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5" w:name="_Toc335410229"/>
      <w:bookmarkStart w:id="156" w:name="_Toc335465714"/>
      <w:bookmarkStart w:id="157" w:name="_Toc335487818"/>
      <w:bookmarkStart w:id="158"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5"/>
      <w:bookmarkEnd w:id="156"/>
      <w:bookmarkEnd w:id="157"/>
      <w:bookmarkEnd w:id="15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9" w:name="_Toc335410230"/>
      <w:bookmarkStart w:id="160" w:name="_Toc335465715"/>
      <w:bookmarkStart w:id="161" w:name="_Toc335487819"/>
      <w:bookmarkStart w:id="162"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9"/>
      <w:bookmarkEnd w:id="160"/>
      <w:bookmarkEnd w:id="161"/>
      <w:bookmarkEnd w:id="16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3" w:name="_Toc335410231"/>
      <w:bookmarkStart w:id="164" w:name="_Toc335465716"/>
      <w:bookmarkStart w:id="165" w:name="_Toc335487820"/>
      <w:bookmarkStart w:id="166"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3"/>
      <w:bookmarkEnd w:id="164"/>
      <w:bookmarkEnd w:id="165"/>
      <w:bookmarkEnd w:id="1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7" w:name="_Toc335410232"/>
      <w:bookmarkStart w:id="168" w:name="_Toc335465717"/>
      <w:bookmarkStart w:id="169" w:name="_Toc335487821"/>
      <w:bookmarkStart w:id="170" w:name="_Toc335488788"/>
      <w:r w:rsidRPr="00D704BA">
        <w:rPr>
          <w:rFonts w:ascii="Times New Roman" w:hAnsi="Times New Roman"/>
          <w:b/>
          <w:sz w:val="24"/>
          <w:szCs w:val="24"/>
          <w:lang w:eastAsia="ru-RU"/>
        </w:rPr>
        <w:t>Выпускник получит возможность научиться:</w:t>
      </w:r>
      <w:bookmarkEnd w:id="167"/>
      <w:bookmarkEnd w:id="168"/>
      <w:bookmarkEnd w:id="169"/>
      <w:bookmarkEnd w:id="1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1" w:name="_Toc335410233"/>
      <w:bookmarkStart w:id="172" w:name="_Toc335465718"/>
      <w:bookmarkStart w:id="173" w:name="_Toc335487822"/>
      <w:bookmarkStart w:id="174"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1"/>
      <w:bookmarkEnd w:id="172"/>
      <w:bookmarkEnd w:id="173"/>
      <w:bookmarkEnd w:id="17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5" w:name="_Toc335410234"/>
      <w:bookmarkStart w:id="176" w:name="_Toc335465719"/>
      <w:bookmarkStart w:id="177" w:name="_Toc335487823"/>
      <w:bookmarkStart w:id="178"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5"/>
      <w:bookmarkEnd w:id="176"/>
      <w:bookmarkEnd w:id="177"/>
      <w:bookmarkEnd w:id="17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9" w:name="_Toc335410235"/>
      <w:bookmarkStart w:id="180" w:name="_Toc335465720"/>
      <w:bookmarkStart w:id="181" w:name="_Toc335487824"/>
      <w:bookmarkStart w:id="182" w:name="_Toc335488791"/>
      <w:r w:rsidRPr="00D704BA">
        <w:rPr>
          <w:rFonts w:ascii="Times New Roman" w:hAnsi="Times New Roman"/>
          <w:b/>
          <w:sz w:val="24"/>
          <w:szCs w:val="24"/>
          <w:lang w:eastAsia="ru-RU"/>
        </w:rPr>
        <w:t>Поиск и организация хранения информации</w:t>
      </w:r>
      <w:bookmarkEnd w:id="179"/>
      <w:bookmarkEnd w:id="180"/>
      <w:bookmarkEnd w:id="181"/>
      <w:bookmarkEnd w:id="182"/>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3" w:name="_Toc335410236"/>
      <w:bookmarkStart w:id="184" w:name="_Toc335465721"/>
      <w:bookmarkStart w:id="185" w:name="_Toc335487825"/>
      <w:bookmarkStart w:id="186" w:name="_Toc335488792"/>
      <w:r w:rsidRPr="00D704BA">
        <w:rPr>
          <w:rFonts w:ascii="Times New Roman" w:hAnsi="Times New Roman"/>
          <w:b/>
          <w:bCs/>
          <w:iCs/>
          <w:sz w:val="24"/>
          <w:szCs w:val="24"/>
          <w:lang w:eastAsia="ru-RU"/>
        </w:rPr>
        <w:t>Выпускник научится:</w:t>
      </w:r>
      <w:bookmarkEnd w:id="183"/>
      <w:bookmarkEnd w:id="184"/>
      <w:bookmarkEnd w:id="185"/>
      <w:bookmarkEnd w:id="18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7" w:name="_Toc335410237"/>
      <w:bookmarkStart w:id="188" w:name="_Toc335465722"/>
      <w:bookmarkStart w:id="189" w:name="_Toc335487826"/>
      <w:bookmarkStart w:id="190"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7"/>
      <w:bookmarkEnd w:id="188"/>
      <w:bookmarkEnd w:id="189"/>
      <w:bookmarkEnd w:id="1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1" w:name="_Toc335410238"/>
      <w:bookmarkStart w:id="192" w:name="_Toc335465723"/>
      <w:bookmarkStart w:id="193" w:name="_Toc335487827"/>
      <w:bookmarkStart w:id="194"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1"/>
      <w:bookmarkEnd w:id="192"/>
      <w:bookmarkEnd w:id="193"/>
      <w:bookmarkEnd w:id="1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5" w:name="_Toc335410239"/>
      <w:bookmarkStart w:id="196" w:name="_Toc335465724"/>
      <w:bookmarkStart w:id="197" w:name="_Toc335487828"/>
      <w:bookmarkStart w:id="198"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5"/>
      <w:bookmarkEnd w:id="196"/>
      <w:bookmarkEnd w:id="197"/>
      <w:bookmarkEnd w:id="19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9" w:name="_Toc335410240"/>
      <w:bookmarkStart w:id="200" w:name="_Toc335465725"/>
      <w:bookmarkStart w:id="201" w:name="_Toc335487829"/>
      <w:bookmarkStart w:id="202"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9"/>
      <w:bookmarkEnd w:id="200"/>
      <w:bookmarkEnd w:id="201"/>
      <w:bookmarkEnd w:id="2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3" w:name="_Toc335410241"/>
      <w:bookmarkStart w:id="204" w:name="_Toc335465726"/>
      <w:bookmarkStart w:id="205" w:name="_Toc335487830"/>
      <w:bookmarkStart w:id="206" w:name="_Toc335488797"/>
      <w:r w:rsidRPr="00D704BA">
        <w:rPr>
          <w:rFonts w:ascii="Times New Roman" w:hAnsi="Times New Roman"/>
          <w:b/>
          <w:sz w:val="24"/>
          <w:szCs w:val="24"/>
          <w:lang w:eastAsia="ru-RU"/>
        </w:rPr>
        <w:t>Выпускник получит возможность научиться:</w:t>
      </w:r>
      <w:bookmarkEnd w:id="203"/>
      <w:bookmarkEnd w:id="204"/>
      <w:bookmarkEnd w:id="205"/>
      <w:bookmarkEnd w:id="20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7" w:name="_Toc335410242"/>
      <w:bookmarkStart w:id="208" w:name="_Toc335465727"/>
      <w:bookmarkStart w:id="209" w:name="_Toc335487831"/>
      <w:bookmarkStart w:id="210"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7"/>
      <w:bookmarkEnd w:id="208"/>
      <w:bookmarkEnd w:id="209"/>
      <w:bookmarkEnd w:id="2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1" w:name="_Toc335410243"/>
      <w:bookmarkStart w:id="212" w:name="_Toc335465728"/>
      <w:bookmarkStart w:id="213" w:name="_Toc335487832"/>
      <w:bookmarkStart w:id="214" w:name="_Toc335488799"/>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1"/>
      <w:bookmarkEnd w:id="212"/>
      <w:bookmarkEnd w:id="213"/>
      <w:bookmarkEnd w:id="214"/>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Работа с текстом: поиск информации и понимание прочитанног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 xml:space="preserve">сопоставлять основные текстовые и внетекстовые компоненты: обнаруживать </w:t>
      </w:r>
      <w:r w:rsidRPr="00D704BA">
        <w:rPr>
          <w:rFonts w:ascii="Times New Roman" w:hAnsi="Times New Roman"/>
          <w:sz w:val="24"/>
          <w:szCs w:val="24"/>
          <w:lang w:eastAsia="ru-RU"/>
        </w:rPr>
        <w:lastRenderedPageBreak/>
        <w:t>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различать темы и подтемы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5" w:name="_Toc335410244"/>
      <w:bookmarkStart w:id="216" w:name="_Toc335465729"/>
      <w:bookmarkStart w:id="217" w:name="_Toc335487833"/>
      <w:bookmarkStart w:id="218"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5"/>
      <w:bookmarkEnd w:id="216"/>
      <w:bookmarkEnd w:id="217"/>
      <w:bookmarkEnd w:id="2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9" w:name="_Toc335465730"/>
      <w:bookmarkStart w:id="220" w:name="_Toc335487834"/>
      <w:bookmarkStart w:id="221" w:name="_Toc335488801"/>
      <w:r w:rsidRPr="00D704BA">
        <w:rPr>
          <w:rFonts w:ascii="Times New Roman" w:hAnsi="Times New Roman"/>
          <w:b/>
          <w:sz w:val="24"/>
          <w:szCs w:val="24"/>
          <w:lang w:eastAsia="ru-RU"/>
        </w:rPr>
        <w:t>Выпускник научится:</w:t>
      </w:r>
      <w:bookmarkEnd w:id="219"/>
      <w:bookmarkEnd w:id="220"/>
      <w:bookmarkEnd w:id="2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2" w:name="_Toc335465731"/>
      <w:bookmarkStart w:id="223" w:name="_Toc335487835"/>
      <w:bookmarkStart w:id="224"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2"/>
      <w:bookmarkEnd w:id="223"/>
      <w:bookmarkEnd w:id="2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5" w:name="_Toc335465732"/>
      <w:bookmarkStart w:id="226" w:name="_Toc335487836"/>
      <w:bookmarkStart w:id="227"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5"/>
      <w:bookmarkEnd w:id="226"/>
      <w:bookmarkEnd w:id="2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8" w:name="_Toc335465733"/>
      <w:bookmarkStart w:id="229" w:name="_Toc335487837"/>
      <w:bookmarkStart w:id="230"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8"/>
      <w:bookmarkEnd w:id="229"/>
      <w:bookmarkEnd w:id="2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1" w:name="_Toc335465734"/>
      <w:bookmarkStart w:id="232" w:name="_Toc335487838"/>
      <w:bookmarkStart w:id="233"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1"/>
      <w:bookmarkEnd w:id="232"/>
      <w:bookmarkEnd w:id="2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4" w:name="_Toc335465735"/>
      <w:bookmarkStart w:id="235" w:name="_Toc335487839"/>
      <w:bookmarkStart w:id="236"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4"/>
      <w:bookmarkEnd w:id="235"/>
      <w:bookmarkEnd w:id="2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7" w:name="_Toc335465736"/>
      <w:bookmarkStart w:id="238" w:name="_Toc335487840"/>
      <w:bookmarkStart w:id="239" w:name="_Toc335488807"/>
      <w:r w:rsidRPr="00D704BA">
        <w:rPr>
          <w:rFonts w:ascii="Times New Roman" w:hAnsi="Times New Roman"/>
          <w:b/>
          <w:sz w:val="24"/>
          <w:szCs w:val="24"/>
          <w:lang w:eastAsia="ru-RU"/>
        </w:rPr>
        <w:t>Выпускник получит возможность научиться:</w:t>
      </w:r>
      <w:bookmarkEnd w:id="237"/>
      <w:bookmarkEnd w:id="238"/>
      <w:bookmarkEnd w:id="2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0" w:name="_Toc335465737"/>
      <w:bookmarkStart w:id="241" w:name="_Toc335487841"/>
      <w:bookmarkStart w:id="242"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40"/>
      <w:bookmarkEnd w:id="241"/>
      <w:bookmarkEnd w:id="2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3" w:name="_Toc335465738"/>
      <w:bookmarkStart w:id="244" w:name="_Toc335487842"/>
      <w:bookmarkStart w:id="245"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3"/>
      <w:bookmarkEnd w:id="244"/>
      <w:bookmarkEnd w:id="2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6" w:name="_Toc335465739"/>
      <w:bookmarkStart w:id="247" w:name="_Toc335487843"/>
      <w:bookmarkStart w:id="248"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9" w:name="_Toc335410245"/>
      <w:bookmarkEnd w:id="246"/>
      <w:bookmarkEnd w:id="247"/>
      <w:bookmarkEnd w:id="2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0" w:name="_Toc335465740"/>
      <w:bookmarkStart w:id="251" w:name="_Toc335487844"/>
      <w:bookmarkStart w:id="252" w:name="_Toc335488811"/>
      <w:r w:rsidRPr="00D704BA">
        <w:rPr>
          <w:rFonts w:ascii="Times New Roman" w:hAnsi="Times New Roman"/>
          <w:b/>
          <w:bCs/>
          <w:sz w:val="24"/>
          <w:szCs w:val="24"/>
          <w:lang w:eastAsia="ru-RU"/>
        </w:rPr>
        <w:t>Речевая деятельность</w:t>
      </w:r>
      <w:bookmarkStart w:id="253" w:name="_Toc335410246"/>
      <w:bookmarkEnd w:id="249"/>
      <w:bookmarkEnd w:id="250"/>
      <w:bookmarkEnd w:id="251"/>
      <w:bookmarkEnd w:id="2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4" w:name="_Toc335465741"/>
      <w:bookmarkStart w:id="255" w:name="_Toc335487845"/>
      <w:bookmarkStart w:id="256" w:name="_Toc335488812"/>
      <w:r w:rsidRPr="00D704BA">
        <w:rPr>
          <w:rFonts w:ascii="Times New Roman" w:hAnsi="Times New Roman"/>
          <w:b/>
          <w:i/>
          <w:sz w:val="24"/>
          <w:szCs w:val="24"/>
          <w:lang w:eastAsia="ru-RU"/>
        </w:rPr>
        <w:t>Аудирование</w:t>
      </w:r>
      <w:bookmarkStart w:id="257" w:name="_Toc335410247"/>
      <w:bookmarkEnd w:id="253"/>
      <w:bookmarkEnd w:id="254"/>
      <w:bookmarkEnd w:id="255"/>
      <w:bookmarkEnd w:id="2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8" w:name="_Toc335465742"/>
      <w:bookmarkStart w:id="259" w:name="_Toc335487846"/>
      <w:bookmarkStart w:id="260" w:name="_Toc335488813"/>
      <w:r w:rsidRPr="00D704BA">
        <w:rPr>
          <w:rFonts w:ascii="Times New Roman" w:hAnsi="Times New Roman"/>
          <w:b/>
          <w:sz w:val="24"/>
          <w:szCs w:val="24"/>
          <w:lang w:eastAsia="ru-RU"/>
        </w:rPr>
        <w:t>Выпускник научится:</w:t>
      </w:r>
      <w:bookmarkEnd w:id="257"/>
      <w:bookmarkEnd w:id="258"/>
      <w:bookmarkEnd w:id="259"/>
      <w:bookmarkEnd w:id="2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1" w:name="_Toc335465743"/>
      <w:bookmarkStart w:id="262" w:name="_Toc335487847"/>
      <w:bookmarkStart w:id="263"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bookmarkEnd w:id="261"/>
      <w:bookmarkEnd w:id="262"/>
      <w:bookmarkEnd w:id="2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4" w:name="_Toc335465744"/>
      <w:bookmarkStart w:id="265" w:name="_Toc335487848"/>
      <w:bookmarkStart w:id="266"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bookmarkEnd w:id="264"/>
      <w:bookmarkEnd w:id="265"/>
      <w:bookmarkEnd w:id="2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7" w:name="_Toc335465745"/>
      <w:bookmarkStart w:id="268" w:name="_Toc335487849"/>
      <w:bookmarkStart w:id="269" w:name="_Toc3354888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bookmarkEnd w:id="267"/>
      <w:bookmarkEnd w:id="268"/>
      <w:bookmarkEnd w:id="2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0" w:name="_Toc335465746"/>
      <w:bookmarkStart w:id="271" w:name="_Toc335487850"/>
      <w:bookmarkStart w:id="272" w:name="_Toc335488817"/>
      <w:r w:rsidRPr="00D704BA">
        <w:rPr>
          <w:rFonts w:ascii="Times New Roman" w:hAnsi="Times New Roman"/>
          <w:b/>
          <w:sz w:val="24"/>
          <w:szCs w:val="24"/>
          <w:lang w:eastAsia="ru-RU"/>
        </w:rPr>
        <w:lastRenderedPageBreak/>
        <w:t>Выпускник получит возможность научиться:</w:t>
      </w:r>
      <w:bookmarkEnd w:id="270"/>
      <w:bookmarkEnd w:id="271"/>
      <w:bookmarkEnd w:id="2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3" w:name="_Toc335465747"/>
      <w:bookmarkStart w:id="274" w:name="_Toc335487851"/>
      <w:bookmarkStart w:id="275"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6" w:name="_Toc335410248"/>
      <w:bookmarkEnd w:id="273"/>
      <w:bookmarkEnd w:id="274"/>
      <w:bookmarkEnd w:id="2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7" w:name="_Toc335465748"/>
      <w:bookmarkStart w:id="278" w:name="_Toc335487852"/>
      <w:bookmarkStart w:id="279" w:name="_Toc335488819"/>
      <w:r w:rsidRPr="00D704BA">
        <w:rPr>
          <w:rFonts w:ascii="Times New Roman" w:hAnsi="Times New Roman"/>
          <w:b/>
          <w:i/>
          <w:sz w:val="24"/>
          <w:szCs w:val="24"/>
          <w:lang w:eastAsia="ru-RU"/>
        </w:rPr>
        <w:t>Чтение</w:t>
      </w:r>
      <w:bookmarkStart w:id="280" w:name="_Toc335410249"/>
      <w:bookmarkEnd w:id="276"/>
      <w:bookmarkEnd w:id="277"/>
      <w:bookmarkEnd w:id="278"/>
      <w:bookmarkEnd w:id="2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1" w:name="_Toc335465749"/>
      <w:bookmarkStart w:id="282" w:name="_Toc335487853"/>
      <w:bookmarkStart w:id="283" w:name="_Toc335488820"/>
      <w:r w:rsidRPr="00D704BA">
        <w:rPr>
          <w:rFonts w:ascii="Times New Roman" w:hAnsi="Times New Roman"/>
          <w:b/>
          <w:sz w:val="24"/>
          <w:szCs w:val="24"/>
          <w:lang w:eastAsia="ru-RU"/>
        </w:rPr>
        <w:t>Выпускник научится:</w:t>
      </w:r>
      <w:bookmarkEnd w:id="280"/>
      <w:bookmarkEnd w:id="281"/>
      <w:bookmarkEnd w:id="282"/>
      <w:bookmarkEnd w:id="2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4" w:name="_Toc335465750"/>
      <w:bookmarkStart w:id="285" w:name="_Toc335487854"/>
      <w:bookmarkStart w:id="286" w:name="_Toc3354888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4"/>
      <w:bookmarkEnd w:id="285"/>
      <w:bookmarkEnd w:id="2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7" w:name="_Toc335465751"/>
      <w:bookmarkStart w:id="288" w:name="_Toc335487855"/>
      <w:bookmarkStart w:id="289"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7"/>
      <w:bookmarkEnd w:id="288"/>
      <w:bookmarkEnd w:id="2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0" w:name="_Toc335465752"/>
      <w:bookmarkStart w:id="291" w:name="_Toc335487856"/>
      <w:bookmarkStart w:id="292"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90"/>
      <w:bookmarkEnd w:id="291"/>
      <w:bookmarkEnd w:id="2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3" w:name="_Toc335465753"/>
      <w:bookmarkStart w:id="294" w:name="_Toc335487857"/>
      <w:bookmarkStart w:id="295"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3"/>
      <w:bookmarkEnd w:id="294"/>
      <w:bookmarkEnd w:id="2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6" w:name="_Toc335465754"/>
      <w:bookmarkStart w:id="297" w:name="_Toc335487858"/>
      <w:bookmarkStart w:id="298"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6"/>
      <w:bookmarkEnd w:id="297"/>
      <w:bookmarkEnd w:id="2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9" w:name="_Toc335465755"/>
      <w:bookmarkStart w:id="300" w:name="_Toc335487859"/>
      <w:bookmarkStart w:id="301" w:name="_Toc335488826"/>
      <w:r w:rsidRPr="00D704BA">
        <w:rPr>
          <w:rFonts w:ascii="Times New Roman" w:hAnsi="Times New Roman"/>
          <w:b/>
          <w:sz w:val="24"/>
          <w:szCs w:val="24"/>
          <w:lang w:eastAsia="ru-RU"/>
        </w:rPr>
        <w:t>Выпускник получит возможность научиться:</w:t>
      </w:r>
      <w:bookmarkEnd w:id="299"/>
      <w:bookmarkEnd w:id="300"/>
      <w:bookmarkEnd w:id="3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2" w:name="_Toc335465756"/>
      <w:bookmarkStart w:id="303" w:name="_Toc335487860"/>
      <w:bookmarkStart w:id="304"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2"/>
      <w:bookmarkEnd w:id="303"/>
      <w:bookmarkEnd w:id="3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5" w:name="_Toc335465757"/>
      <w:bookmarkStart w:id="306" w:name="_Toc335487861"/>
      <w:bookmarkStart w:id="307" w:name="_Toc33548882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8" w:name="_Toc335410250"/>
      <w:bookmarkEnd w:id="305"/>
      <w:bookmarkEnd w:id="306"/>
      <w:bookmarkEnd w:id="3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9" w:name="_Toc335465758"/>
      <w:bookmarkStart w:id="310" w:name="_Toc335487862"/>
      <w:bookmarkStart w:id="311" w:name="_Toc335488829"/>
      <w:r w:rsidRPr="00D704BA">
        <w:rPr>
          <w:rFonts w:ascii="Times New Roman" w:hAnsi="Times New Roman"/>
          <w:b/>
          <w:i/>
          <w:sz w:val="24"/>
          <w:szCs w:val="24"/>
          <w:lang w:eastAsia="ru-RU"/>
        </w:rPr>
        <w:t>Говорение</w:t>
      </w:r>
      <w:bookmarkEnd w:id="308"/>
      <w:bookmarkEnd w:id="309"/>
      <w:bookmarkEnd w:id="310"/>
      <w:bookmarkEnd w:id="3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2" w:name="_Toc335465759"/>
      <w:bookmarkStart w:id="313" w:name="_Toc335487863"/>
      <w:bookmarkStart w:id="314" w:name="_Toc335488830"/>
      <w:r w:rsidRPr="00D704BA">
        <w:rPr>
          <w:rFonts w:ascii="Times New Roman" w:hAnsi="Times New Roman"/>
          <w:b/>
          <w:sz w:val="24"/>
          <w:szCs w:val="24"/>
          <w:lang w:eastAsia="ru-RU"/>
        </w:rPr>
        <w:t>Выпускник научится:</w:t>
      </w:r>
      <w:bookmarkEnd w:id="312"/>
      <w:bookmarkEnd w:id="313"/>
      <w:bookmarkEnd w:id="3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5" w:name="_Toc335465760"/>
      <w:bookmarkStart w:id="316" w:name="_Toc335487864"/>
      <w:bookmarkStart w:id="317" w:name="_Toc3354888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5"/>
      <w:bookmarkEnd w:id="316"/>
      <w:bookmarkEnd w:id="3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8" w:name="_Toc335465761"/>
      <w:bookmarkStart w:id="319" w:name="_Toc335487865"/>
      <w:bookmarkStart w:id="320"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8"/>
      <w:bookmarkEnd w:id="319"/>
      <w:bookmarkEnd w:id="3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1" w:name="_Toc335465762"/>
      <w:bookmarkStart w:id="322" w:name="_Toc335487866"/>
      <w:bookmarkStart w:id="323"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1"/>
      <w:bookmarkEnd w:id="322"/>
      <w:bookmarkEnd w:id="3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4" w:name="_Toc335465763"/>
      <w:bookmarkStart w:id="325" w:name="_Toc335487867"/>
      <w:bookmarkStart w:id="326"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4"/>
      <w:bookmarkEnd w:id="325"/>
      <w:bookmarkEnd w:id="3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7" w:name="_Toc335465764"/>
      <w:bookmarkStart w:id="328" w:name="_Toc335487868"/>
      <w:bookmarkStart w:id="329" w:name="_Toc335488835"/>
      <w:r w:rsidRPr="00D704BA">
        <w:rPr>
          <w:rFonts w:ascii="Times New Roman" w:hAnsi="Times New Roman"/>
          <w:b/>
          <w:sz w:val="24"/>
          <w:szCs w:val="24"/>
          <w:lang w:eastAsia="ru-RU"/>
        </w:rPr>
        <w:t>Выпускник получит возможность научиться:</w:t>
      </w:r>
      <w:bookmarkEnd w:id="327"/>
      <w:bookmarkEnd w:id="328"/>
      <w:bookmarkEnd w:id="3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0" w:name="_Toc335465765"/>
      <w:bookmarkStart w:id="331" w:name="_Toc335487869"/>
      <w:bookmarkStart w:id="332" w:name="_Toc3354888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30"/>
      <w:bookmarkEnd w:id="331"/>
      <w:bookmarkEnd w:id="3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3" w:name="_Toc335465766"/>
      <w:bookmarkStart w:id="334" w:name="_Toc335487870"/>
      <w:bookmarkStart w:id="335"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3"/>
      <w:bookmarkEnd w:id="334"/>
      <w:bookmarkEnd w:id="3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6" w:name="_Toc335465767"/>
      <w:bookmarkStart w:id="337" w:name="_Toc335487871"/>
      <w:bookmarkStart w:id="338"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6"/>
      <w:bookmarkEnd w:id="337"/>
      <w:bookmarkEnd w:id="3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9" w:name="_Toc335465768"/>
      <w:bookmarkStart w:id="340" w:name="_Toc335487872"/>
      <w:bookmarkStart w:id="341"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2" w:name="_Toc335410251"/>
      <w:bookmarkEnd w:id="339"/>
      <w:bookmarkEnd w:id="340"/>
      <w:bookmarkEnd w:id="3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3" w:name="_Toc335465769"/>
      <w:bookmarkStart w:id="344" w:name="_Toc335487873"/>
      <w:bookmarkStart w:id="345" w:name="_Toc335488840"/>
      <w:r w:rsidRPr="00D704BA">
        <w:rPr>
          <w:rFonts w:ascii="Times New Roman" w:hAnsi="Times New Roman"/>
          <w:b/>
          <w:i/>
          <w:sz w:val="24"/>
          <w:szCs w:val="24"/>
          <w:lang w:eastAsia="ru-RU"/>
        </w:rPr>
        <w:t>Письмо</w:t>
      </w:r>
      <w:bookmarkEnd w:id="342"/>
      <w:bookmarkEnd w:id="343"/>
      <w:bookmarkEnd w:id="344"/>
      <w:bookmarkEnd w:id="345"/>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6" w:name="_Toc335465770"/>
      <w:bookmarkStart w:id="347" w:name="_Toc335487874"/>
      <w:bookmarkStart w:id="348" w:name="_Toc335488841"/>
      <w:r w:rsidRPr="00D704BA">
        <w:rPr>
          <w:rFonts w:ascii="Times New Roman" w:hAnsi="Times New Roman"/>
          <w:b/>
          <w:sz w:val="24"/>
          <w:szCs w:val="24"/>
          <w:lang w:eastAsia="ru-RU"/>
        </w:rPr>
        <w:lastRenderedPageBreak/>
        <w:t>Выпускник научится:</w:t>
      </w:r>
      <w:bookmarkEnd w:id="346"/>
      <w:bookmarkEnd w:id="347"/>
      <w:bookmarkEnd w:id="3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9" w:name="_Toc335465771"/>
      <w:bookmarkStart w:id="350" w:name="_Toc335487875"/>
      <w:bookmarkStart w:id="351"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bookmarkEnd w:id="349"/>
      <w:bookmarkEnd w:id="350"/>
      <w:bookmarkEnd w:id="3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2" w:name="_Toc335465772"/>
      <w:bookmarkStart w:id="353" w:name="_Toc335487876"/>
      <w:bookmarkStart w:id="354" w:name="_Toc33548884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2"/>
      <w:bookmarkEnd w:id="353"/>
      <w:bookmarkEnd w:id="3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5" w:name="_Toc335465773"/>
      <w:bookmarkStart w:id="356" w:name="_Toc335487877"/>
      <w:bookmarkStart w:id="357"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5"/>
      <w:bookmarkEnd w:id="356"/>
      <w:bookmarkEnd w:id="3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8" w:name="_Toc335465774"/>
      <w:bookmarkStart w:id="359" w:name="_Toc335487878"/>
      <w:bookmarkStart w:id="360" w:name="_Toc335488845"/>
      <w:r w:rsidRPr="00D704BA">
        <w:rPr>
          <w:rFonts w:ascii="Times New Roman" w:hAnsi="Times New Roman"/>
          <w:b/>
          <w:sz w:val="24"/>
          <w:szCs w:val="24"/>
          <w:lang w:eastAsia="ru-RU"/>
        </w:rPr>
        <w:t>Выпускник получит возможность научиться:</w:t>
      </w:r>
      <w:bookmarkEnd w:id="358"/>
      <w:bookmarkEnd w:id="359"/>
      <w:bookmarkEnd w:id="3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1" w:name="_Toc335465775"/>
      <w:bookmarkStart w:id="362" w:name="_Toc335487879"/>
      <w:bookmarkStart w:id="363"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1"/>
      <w:bookmarkEnd w:id="362"/>
      <w:bookmarkEnd w:id="3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4" w:name="_Toc335465776"/>
      <w:bookmarkStart w:id="365" w:name="_Toc335487880"/>
      <w:bookmarkStart w:id="366"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4"/>
      <w:bookmarkEnd w:id="365"/>
      <w:bookmarkEnd w:id="3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7" w:name="_Toc335465777"/>
      <w:bookmarkStart w:id="368" w:name="_Toc335487881"/>
      <w:bookmarkStart w:id="369"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70" w:name="_Toc335410252"/>
      <w:bookmarkEnd w:id="367"/>
      <w:bookmarkEnd w:id="368"/>
      <w:bookmarkEnd w:id="3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1" w:name="_Toc335465778"/>
      <w:bookmarkStart w:id="372" w:name="_Toc335487882"/>
      <w:bookmarkStart w:id="373" w:name="_Toc335488849"/>
      <w:r w:rsidRPr="00D704BA">
        <w:rPr>
          <w:rFonts w:ascii="Times New Roman" w:hAnsi="Times New Roman"/>
          <w:b/>
          <w:bCs/>
          <w:i/>
          <w:sz w:val="24"/>
          <w:szCs w:val="24"/>
          <w:lang w:eastAsia="ru-RU"/>
        </w:rPr>
        <w:t>Текст</w:t>
      </w:r>
      <w:bookmarkEnd w:id="370"/>
      <w:bookmarkEnd w:id="371"/>
      <w:bookmarkEnd w:id="372"/>
      <w:bookmarkEnd w:id="3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4" w:name="_Toc335465779"/>
      <w:bookmarkStart w:id="375" w:name="_Toc335487883"/>
      <w:bookmarkStart w:id="376" w:name="_Toc335488850"/>
      <w:r w:rsidRPr="00D704BA">
        <w:rPr>
          <w:rFonts w:ascii="Times New Roman" w:hAnsi="Times New Roman"/>
          <w:b/>
          <w:sz w:val="24"/>
          <w:szCs w:val="24"/>
          <w:lang w:eastAsia="ru-RU"/>
        </w:rPr>
        <w:t>Выпускник научится:</w:t>
      </w:r>
      <w:bookmarkEnd w:id="374"/>
      <w:bookmarkEnd w:id="375"/>
      <w:bookmarkEnd w:id="3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7" w:name="_Toc335465780"/>
      <w:bookmarkStart w:id="378" w:name="_Toc335487884"/>
      <w:bookmarkStart w:id="379"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7"/>
      <w:bookmarkEnd w:id="378"/>
      <w:bookmarkEnd w:id="3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0" w:name="_Toc335465781"/>
      <w:bookmarkStart w:id="381" w:name="_Toc335487885"/>
      <w:bookmarkStart w:id="382"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80"/>
      <w:bookmarkEnd w:id="381"/>
      <w:bookmarkEnd w:id="3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3" w:name="_Toc335465782"/>
      <w:bookmarkStart w:id="384" w:name="_Toc335487886"/>
      <w:bookmarkStart w:id="385"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3"/>
      <w:bookmarkEnd w:id="384"/>
      <w:bookmarkEnd w:id="3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6" w:name="_Toc335465783"/>
      <w:bookmarkStart w:id="387" w:name="_Toc335487887"/>
      <w:bookmarkStart w:id="388" w:name="_Toc335488854"/>
      <w:r w:rsidRPr="00D704BA">
        <w:rPr>
          <w:rFonts w:ascii="Times New Roman" w:hAnsi="Times New Roman"/>
          <w:sz w:val="24"/>
          <w:szCs w:val="24"/>
          <w:lang w:eastAsia="ru-RU"/>
        </w:rPr>
        <w:t>Выпускник получит возможность научиться:</w:t>
      </w:r>
      <w:bookmarkEnd w:id="386"/>
      <w:bookmarkEnd w:id="387"/>
      <w:bookmarkEnd w:id="3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9" w:name="_Toc335465784"/>
      <w:bookmarkStart w:id="390" w:name="_Toc335487888"/>
      <w:bookmarkStart w:id="391" w:name="_Toc3354888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2" w:name="_Toc335410253"/>
      <w:bookmarkEnd w:id="389"/>
      <w:bookmarkEnd w:id="390"/>
      <w:bookmarkEnd w:id="3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3" w:name="_Toc335465785"/>
      <w:bookmarkStart w:id="394" w:name="_Toc335487889"/>
      <w:bookmarkStart w:id="395" w:name="_Toc335488856"/>
      <w:r w:rsidRPr="00D704BA">
        <w:rPr>
          <w:rFonts w:ascii="Times New Roman" w:hAnsi="Times New Roman"/>
          <w:b/>
          <w:bCs/>
          <w:sz w:val="24"/>
          <w:szCs w:val="24"/>
          <w:lang w:eastAsia="ru-RU"/>
        </w:rPr>
        <w:t>Функциональные разновидности языка</w:t>
      </w:r>
      <w:bookmarkEnd w:id="392"/>
      <w:bookmarkEnd w:id="393"/>
      <w:bookmarkEnd w:id="394"/>
      <w:bookmarkEnd w:id="3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6" w:name="_Toc335465786"/>
      <w:bookmarkStart w:id="397" w:name="_Toc335487890"/>
      <w:bookmarkStart w:id="398" w:name="_Toc335488857"/>
      <w:r w:rsidRPr="00D704BA">
        <w:rPr>
          <w:rFonts w:ascii="Times New Roman" w:hAnsi="Times New Roman"/>
          <w:b/>
          <w:sz w:val="24"/>
          <w:szCs w:val="24"/>
          <w:lang w:eastAsia="ru-RU"/>
        </w:rPr>
        <w:t>Выпускник научится:</w:t>
      </w:r>
      <w:bookmarkEnd w:id="396"/>
      <w:bookmarkEnd w:id="397"/>
      <w:bookmarkEnd w:id="3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9" w:name="_Toc335465787"/>
      <w:bookmarkStart w:id="400" w:name="_Toc335487891"/>
      <w:bookmarkStart w:id="401"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9"/>
      <w:bookmarkEnd w:id="400"/>
      <w:bookmarkEnd w:id="4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2" w:name="_Toc335465788"/>
      <w:bookmarkStart w:id="403" w:name="_Toc335487892"/>
      <w:bookmarkStart w:id="404" w:name="_Toc3354888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2"/>
      <w:bookmarkEnd w:id="403"/>
      <w:bookmarkEnd w:id="4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5" w:name="_Toc335465789"/>
      <w:bookmarkStart w:id="406" w:name="_Toc335487893"/>
      <w:bookmarkStart w:id="407" w:name="_Toc3354888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5"/>
      <w:bookmarkEnd w:id="406"/>
      <w:bookmarkEnd w:id="4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8" w:name="_Toc335465790"/>
      <w:bookmarkStart w:id="409" w:name="_Toc335487894"/>
      <w:bookmarkStart w:id="410"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8"/>
      <w:bookmarkEnd w:id="409"/>
      <w:bookmarkEnd w:id="4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1" w:name="_Toc335465791"/>
      <w:bookmarkStart w:id="412" w:name="_Toc335487895"/>
      <w:bookmarkStart w:id="413"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1"/>
      <w:bookmarkEnd w:id="412"/>
      <w:bookmarkEnd w:id="4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4" w:name="_Toc335465792"/>
      <w:bookmarkStart w:id="415" w:name="_Toc335487896"/>
      <w:bookmarkStart w:id="416"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4"/>
      <w:bookmarkEnd w:id="415"/>
      <w:bookmarkEnd w:id="4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7" w:name="_Toc335465793"/>
      <w:bookmarkStart w:id="418" w:name="_Toc335487897"/>
      <w:bookmarkStart w:id="419" w:name="_Toc335488864"/>
      <w:r w:rsidRPr="00D704BA">
        <w:rPr>
          <w:rFonts w:ascii="Times New Roman" w:hAnsi="Times New Roman"/>
          <w:b/>
          <w:sz w:val="24"/>
          <w:szCs w:val="24"/>
          <w:lang w:eastAsia="ru-RU"/>
        </w:rPr>
        <w:lastRenderedPageBreak/>
        <w:t>Выпускник получит возможность научиться:</w:t>
      </w:r>
      <w:bookmarkEnd w:id="417"/>
      <w:bookmarkEnd w:id="418"/>
      <w:bookmarkEnd w:id="4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0" w:name="_Toc335465794"/>
      <w:bookmarkStart w:id="421" w:name="_Toc335487898"/>
      <w:bookmarkStart w:id="422"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20"/>
      <w:bookmarkEnd w:id="421"/>
      <w:bookmarkEnd w:id="4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3" w:name="_Toc335465795"/>
      <w:bookmarkStart w:id="424" w:name="_Toc335487899"/>
      <w:bookmarkStart w:id="425" w:name="_Toc33548886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3"/>
      <w:bookmarkEnd w:id="424"/>
      <w:bookmarkEnd w:id="4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6" w:name="_Toc335465796"/>
      <w:bookmarkStart w:id="427" w:name="_Toc335487900"/>
      <w:bookmarkStart w:id="428"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6"/>
      <w:bookmarkEnd w:id="427"/>
      <w:bookmarkEnd w:id="4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9" w:name="_Toc335465797"/>
      <w:bookmarkStart w:id="430" w:name="_Toc335487901"/>
      <w:bookmarkStart w:id="431"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2" w:name="_Toc335410254"/>
      <w:bookmarkEnd w:id="429"/>
      <w:bookmarkEnd w:id="430"/>
      <w:bookmarkEnd w:id="4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3" w:name="_Toc335465798"/>
      <w:bookmarkStart w:id="434" w:name="_Toc335487902"/>
      <w:bookmarkStart w:id="435" w:name="_Toc335488869"/>
      <w:r w:rsidRPr="00D704BA">
        <w:rPr>
          <w:rFonts w:ascii="Times New Roman" w:hAnsi="Times New Roman"/>
          <w:b/>
          <w:bCs/>
          <w:i/>
          <w:sz w:val="24"/>
          <w:szCs w:val="24"/>
          <w:lang w:eastAsia="ru-RU"/>
        </w:rPr>
        <w:t>Фонетика</w:t>
      </w:r>
      <w:bookmarkEnd w:id="432"/>
      <w:bookmarkEnd w:id="433"/>
      <w:bookmarkEnd w:id="434"/>
      <w:bookmarkEnd w:id="4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6" w:name="_Toc335465799"/>
      <w:bookmarkStart w:id="437" w:name="_Toc335487903"/>
      <w:bookmarkStart w:id="438" w:name="_Toc335488870"/>
      <w:r w:rsidRPr="00D704BA">
        <w:rPr>
          <w:rFonts w:ascii="Times New Roman" w:hAnsi="Times New Roman"/>
          <w:sz w:val="24"/>
          <w:szCs w:val="24"/>
          <w:lang w:eastAsia="ru-RU"/>
        </w:rPr>
        <w:t>Выпускник научится:</w:t>
      </w:r>
      <w:bookmarkEnd w:id="436"/>
      <w:bookmarkEnd w:id="437"/>
      <w:bookmarkEnd w:id="4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9" w:name="_Toc335465800"/>
      <w:bookmarkStart w:id="440" w:name="_Toc335487904"/>
      <w:bookmarkStart w:id="441"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9"/>
      <w:bookmarkEnd w:id="440"/>
      <w:bookmarkEnd w:id="4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2" w:name="_Toc335465801"/>
      <w:bookmarkStart w:id="443" w:name="_Toc335487905"/>
      <w:bookmarkStart w:id="444"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2"/>
      <w:bookmarkEnd w:id="443"/>
      <w:bookmarkEnd w:id="4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5" w:name="_Toc335465802"/>
      <w:bookmarkStart w:id="446" w:name="_Toc335487906"/>
      <w:bookmarkStart w:id="447"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5"/>
      <w:bookmarkEnd w:id="446"/>
      <w:bookmarkEnd w:id="4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8" w:name="_Toc335465803"/>
      <w:bookmarkStart w:id="449" w:name="_Toc335487907"/>
      <w:bookmarkStart w:id="450" w:name="_Toc335488874"/>
      <w:r w:rsidRPr="00D704BA">
        <w:rPr>
          <w:rFonts w:ascii="Times New Roman" w:hAnsi="Times New Roman"/>
          <w:b/>
          <w:sz w:val="24"/>
          <w:szCs w:val="24"/>
          <w:lang w:eastAsia="ru-RU"/>
        </w:rPr>
        <w:t>Выпускник получит возможность научиться:</w:t>
      </w:r>
      <w:bookmarkEnd w:id="448"/>
      <w:bookmarkEnd w:id="449"/>
      <w:bookmarkEnd w:id="4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1" w:name="_Toc335465804"/>
      <w:bookmarkStart w:id="452" w:name="_Toc335487908"/>
      <w:bookmarkStart w:id="453"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1"/>
      <w:bookmarkEnd w:id="452"/>
      <w:bookmarkEnd w:id="4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4" w:name="_Toc335465805"/>
      <w:bookmarkStart w:id="455" w:name="_Toc335487909"/>
      <w:bookmarkStart w:id="456"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7" w:name="_Toc335410255"/>
      <w:bookmarkEnd w:id="454"/>
      <w:bookmarkEnd w:id="455"/>
      <w:bookmarkEnd w:id="4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8" w:name="_Toc335465806"/>
      <w:bookmarkStart w:id="459" w:name="_Toc335487910"/>
      <w:bookmarkStart w:id="460" w:name="_Toc335488877"/>
      <w:r w:rsidRPr="00D704BA">
        <w:rPr>
          <w:rFonts w:ascii="Times New Roman" w:hAnsi="Times New Roman"/>
          <w:b/>
          <w:bCs/>
          <w:sz w:val="24"/>
          <w:szCs w:val="24"/>
          <w:lang w:eastAsia="ru-RU"/>
        </w:rPr>
        <w:t>Лексикология и фразеология</w:t>
      </w:r>
      <w:bookmarkEnd w:id="457"/>
      <w:bookmarkEnd w:id="458"/>
      <w:bookmarkEnd w:id="459"/>
      <w:bookmarkEnd w:id="4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1" w:name="_Toc335465807"/>
      <w:bookmarkStart w:id="462" w:name="_Toc335487911"/>
      <w:bookmarkStart w:id="463" w:name="_Toc335488878"/>
      <w:r w:rsidRPr="00D704BA">
        <w:rPr>
          <w:rFonts w:ascii="Times New Roman" w:hAnsi="Times New Roman"/>
          <w:b/>
          <w:sz w:val="24"/>
          <w:szCs w:val="24"/>
          <w:lang w:eastAsia="ru-RU"/>
        </w:rPr>
        <w:t>Выпускник научится:</w:t>
      </w:r>
      <w:bookmarkEnd w:id="461"/>
      <w:bookmarkEnd w:id="462"/>
      <w:bookmarkEnd w:id="4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4" w:name="_Toc335465808"/>
      <w:bookmarkStart w:id="465" w:name="_Toc335487912"/>
      <w:bookmarkStart w:id="466"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4"/>
      <w:bookmarkEnd w:id="465"/>
      <w:bookmarkEnd w:id="4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7" w:name="_Toc335465809"/>
      <w:bookmarkStart w:id="468" w:name="_Toc335487913"/>
      <w:bookmarkStart w:id="469"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7"/>
      <w:bookmarkEnd w:id="468"/>
      <w:bookmarkEnd w:id="4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0" w:name="_Toc335465810"/>
      <w:bookmarkStart w:id="471" w:name="_Toc335487914"/>
      <w:bookmarkStart w:id="472"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70"/>
      <w:bookmarkEnd w:id="471"/>
      <w:bookmarkEnd w:id="4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3" w:name="_Toc335465811"/>
      <w:bookmarkStart w:id="474" w:name="_Toc335487915"/>
      <w:bookmarkStart w:id="475"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3"/>
      <w:bookmarkEnd w:id="474"/>
      <w:bookmarkEnd w:id="4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6" w:name="_Toc335465812"/>
      <w:bookmarkStart w:id="477" w:name="_Toc335487916"/>
      <w:bookmarkStart w:id="478"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6"/>
      <w:bookmarkEnd w:id="477"/>
      <w:bookmarkEnd w:id="4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9" w:name="_Toc335465813"/>
      <w:bookmarkStart w:id="480" w:name="_Toc335487917"/>
      <w:bookmarkStart w:id="481"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9"/>
      <w:bookmarkEnd w:id="480"/>
      <w:bookmarkEnd w:id="4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2" w:name="_Toc335465814"/>
      <w:bookmarkStart w:id="483" w:name="_Toc335487918"/>
      <w:bookmarkStart w:id="484"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2"/>
      <w:bookmarkEnd w:id="483"/>
      <w:bookmarkEnd w:id="4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5" w:name="_Toc335465815"/>
      <w:bookmarkStart w:id="486" w:name="_Toc335487919"/>
      <w:bookmarkStart w:id="487"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5"/>
      <w:bookmarkEnd w:id="486"/>
      <w:bookmarkEnd w:id="4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8" w:name="_Toc335465816"/>
      <w:bookmarkStart w:id="489" w:name="_Toc335487920"/>
      <w:bookmarkStart w:id="490" w:name="_Toc335488887"/>
      <w:r w:rsidRPr="00D704BA">
        <w:rPr>
          <w:rFonts w:ascii="Times New Roman" w:hAnsi="Times New Roman"/>
          <w:sz w:val="24"/>
          <w:szCs w:val="24"/>
          <w:lang w:eastAsia="ru-RU"/>
        </w:rPr>
        <w:t>Выпускник получит возможность научиться:</w:t>
      </w:r>
      <w:bookmarkEnd w:id="488"/>
      <w:bookmarkEnd w:id="489"/>
      <w:bookmarkEnd w:id="4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1" w:name="_Toc335465817"/>
      <w:bookmarkStart w:id="492" w:name="_Toc335487921"/>
      <w:bookmarkStart w:id="493"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1"/>
      <w:bookmarkEnd w:id="492"/>
      <w:bookmarkEnd w:id="49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4" w:name="_Toc335465818"/>
      <w:bookmarkStart w:id="495" w:name="_Toc335487922"/>
      <w:bookmarkStart w:id="496"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4"/>
      <w:bookmarkEnd w:id="495"/>
      <w:bookmarkEnd w:id="49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7" w:name="_Toc335465819"/>
      <w:bookmarkStart w:id="498" w:name="_Toc335487923"/>
      <w:bookmarkStart w:id="499"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7"/>
      <w:bookmarkEnd w:id="498"/>
      <w:bookmarkEnd w:id="49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0" w:name="_Toc335465820"/>
      <w:bookmarkStart w:id="501" w:name="_Toc335487924"/>
      <w:bookmarkStart w:id="502"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500"/>
      <w:bookmarkEnd w:id="501"/>
      <w:bookmarkEnd w:id="50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3" w:name="_Toc335465821"/>
      <w:bookmarkStart w:id="504" w:name="_Toc335487925"/>
      <w:bookmarkStart w:id="505"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bookmarkEnd w:id="503"/>
      <w:bookmarkEnd w:id="504"/>
      <w:bookmarkEnd w:id="50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6" w:name="_Toc335465822"/>
      <w:bookmarkStart w:id="507" w:name="_Toc335487926"/>
      <w:bookmarkStart w:id="508" w:name="_Toc335488893"/>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9" w:name="_Toc335410256"/>
      <w:bookmarkEnd w:id="506"/>
      <w:bookmarkEnd w:id="507"/>
      <w:bookmarkEnd w:id="50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0" w:name="_Toc335465823"/>
      <w:bookmarkStart w:id="511" w:name="_Toc335487927"/>
      <w:bookmarkStart w:id="512" w:name="_Toc335488894"/>
      <w:r w:rsidRPr="00D704BA">
        <w:rPr>
          <w:rFonts w:ascii="Times New Roman" w:hAnsi="Times New Roman"/>
          <w:b/>
          <w:i/>
          <w:sz w:val="24"/>
          <w:szCs w:val="24"/>
          <w:lang w:eastAsia="ru-RU"/>
        </w:rPr>
        <w:t>Морфология</w:t>
      </w:r>
      <w:bookmarkEnd w:id="509"/>
      <w:bookmarkEnd w:id="510"/>
      <w:bookmarkEnd w:id="511"/>
      <w:bookmarkEnd w:id="5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3" w:name="_Toc335465824"/>
      <w:bookmarkStart w:id="514" w:name="_Toc335487928"/>
      <w:bookmarkStart w:id="515" w:name="_Toc335488895"/>
      <w:r w:rsidRPr="00D704BA">
        <w:rPr>
          <w:rFonts w:ascii="Times New Roman" w:hAnsi="Times New Roman"/>
          <w:b/>
          <w:sz w:val="24"/>
          <w:szCs w:val="24"/>
          <w:lang w:eastAsia="ru-RU"/>
        </w:rPr>
        <w:t>Выпускник научится:</w:t>
      </w:r>
      <w:bookmarkEnd w:id="513"/>
      <w:bookmarkEnd w:id="514"/>
      <w:bookmarkEnd w:id="5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6" w:name="_Toc335465825"/>
      <w:bookmarkStart w:id="517" w:name="_Toc335487929"/>
      <w:bookmarkStart w:id="518" w:name="_Toc335488896"/>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6"/>
      <w:bookmarkEnd w:id="517"/>
      <w:bookmarkEnd w:id="5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9" w:name="_Toc335465826"/>
      <w:bookmarkStart w:id="520" w:name="_Toc335487930"/>
      <w:bookmarkStart w:id="521"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9"/>
      <w:bookmarkEnd w:id="520"/>
      <w:bookmarkEnd w:id="5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2" w:name="_Toc335465827"/>
      <w:bookmarkStart w:id="523" w:name="_Toc335487931"/>
      <w:bookmarkStart w:id="524"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2"/>
      <w:bookmarkEnd w:id="523"/>
      <w:bookmarkEnd w:id="5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5" w:name="_Toc335465828"/>
      <w:bookmarkStart w:id="526" w:name="_Toc335487932"/>
      <w:bookmarkStart w:id="527"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5"/>
      <w:bookmarkEnd w:id="526"/>
      <w:bookmarkEnd w:id="5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8" w:name="_Toc335465829"/>
      <w:bookmarkStart w:id="529" w:name="_Toc335487933"/>
      <w:bookmarkStart w:id="530"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8"/>
      <w:bookmarkEnd w:id="529"/>
      <w:bookmarkEnd w:id="5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1" w:name="_Toc335465830"/>
      <w:bookmarkStart w:id="532" w:name="_Toc335487934"/>
      <w:bookmarkStart w:id="533" w:name="_Toc335488901"/>
      <w:r w:rsidRPr="00D704BA">
        <w:rPr>
          <w:rFonts w:ascii="Times New Roman" w:hAnsi="Times New Roman"/>
          <w:b/>
          <w:sz w:val="24"/>
          <w:szCs w:val="24"/>
          <w:lang w:eastAsia="ru-RU"/>
        </w:rPr>
        <w:t>Выпускник получит возможность научиться:</w:t>
      </w:r>
      <w:bookmarkEnd w:id="531"/>
      <w:bookmarkEnd w:id="532"/>
      <w:bookmarkEnd w:id="5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4" w:name="_Toc335465831"/>
      <w:bookmarkStart w:id="535" w:name="_Toc335487935"/>
      <w:bookmarkStart w:id="536"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4"/>
      <w:bookmarkEnd w:id="535"/>
      <w:bookmarkEnd w:id="5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7" w:name="_Toc335465832"/>
      <w:bookmarkStart w:id="538" w:name="_Toc335487936"/>
      <w:bookmarkStart w:id="539"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7"/>
      <w:bookmarkEnd w:id="538"/>
      <w:bookmarkEnd w:id="5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0" w:name="_Toc335465833"/>
      <w:bookmarkStart w:id="541" w:name="_Toc335487937"/>
      <w:bookmarkStart w:id="542"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bookmarkEnd w:id="540"/>
      <w:bookmarkEnd w:id="541"/>
      <w:bookmarkEnd w:id="5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3" w:name="_Toc335465834"/>
      <w:bookmarkStart w:id="544" w:name="_Toc335487938"/>
      <w:bookmarkStart w:id="545"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6" w:name="_Toc335410257"/>
      <w:bookmarkEnd w:id="543"/>
      <w:bookmarkEnd w:id="544"/>
      <w:bookmarkEnd w:id="5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7" w:name="_Toc335465835"/>
      <w:bookmarkStart w:id="548" w:name="_Toc335487939"/>
      <w:bookmarkStart w:id="549" w:name="_Toc335488906"/>
      <w:r w:rsidRPr="00D704BA">
        <w:rPr>
          <w:rFonts w:ascii="Times New Roman" w:hAnsi="Times New Roman"/>
          <w:b/>
          <w:i/>
          <w:sz w:val="24"/>
          <w:szCs w:val="24"/>
          <w:lang w:eastAsia="ru-RU"/>
        </w:rPr>
        <w:t>Синтаксис</w:t>
      </w:r>
      <w:bookmarkEnd w:id="546"/>
      <w:bookmarkEnd w:id="547"/>
      <w:bookmarkEnd w:id="548"/>
      <w:bookmarkEnd w:id="5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0" w:name="_Toc335465836"/>
      <w:bookmarkStart w:id="551" w:name="_Toc335487940"/>
      <w:bookmarkStart w:id="552" w:name="_Toc335488907"/>
      <w:r w:rsidRPr="00D704BA">
        <w:rPr>
          <w:rFonts w:ascii="Times New Roman" w:hAnsi="Times New Roman"/>
          <w:b/>
          <w:sz w:val="24"/>
          <w:szCs w:val="24"/>
          <w:lang w:eastAsia="ru-RU"/>
        </w:rPr>
        <w:t>Выпускник научится:</w:t>
      </w:r>
      <w:bookmarkEnd w:id="550"/>
      <w:bookmarkEnd w:id="551"/>
      <w:bookmarkEnd w:id="5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3" w:name="_Toc335465837"/>
      <w:bookmarkStart w:id="554" w:name="_Toc335487941"/>
      <w:bookmarkStart w:id="555"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3"/>
      <w:bookmarkEnd w:id="554"/>
      <w:bookmarkEnd w:id="5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6" w:name="_Toc335465838"/>
      <w:bookmarkStart w:id="557" w:name="_Toc335487942"/>
      <w:bookmarkStart w:id="558"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6"/>
      <w:bookmarkEnd w:id="557"/>
      <w:bookmarkEnd w:id="55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9" w:name="_Toc335465839"/>
      <w:bookmarkStart w:id="560" w:name="_Toc335487943"/>
      <w:bookmarkStart w:id="561"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9"/>
      <w:bookmarkEnd w:id="560"/>
      <w:bookmarkEnd w:id="56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2" w:name="_Toc335465840"/>
      <w:bookmarkStart w:id="563" w:name="_Toc335487944"/>
      <w:bookmarkStart w:id="564"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2"/>
      <w:bookmarkEnd w:id="563"/>
      <w:bookmarkEnd w:id="56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5" w:name="_Toc335465841"/>
      <w:bookmarkStart w:id="566" w:name="_Toc335487945"/>
      <w:bookmarkStart w:id="567"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5"/>
      <w:bookmarkEnd w:id="566"/>
      <w:bookmarkEnd w:id="56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8" w:name="_Toc335465842"/>
      <w:bookmarkStart w:id="569" w:name="_Toc335487946"/>
      <w:bookmarkStart w:id="570" w:name="_Toc335488913"/>
      <w:r w:rsidRPr="00D704BA">
        <w:rPr>
          <w:rFonts w:ascii="Times New Roman" w:hAnsi="Times New Roman"/>
          <w:b/>
          <w:sz w:val="24"/>
          <w:szCs w:val="24"/>
          <w:lang w:eastAsia="ru-RU"/>
        </w:rPr>
        <w:t>Выпускник получит возможность научиться:</w:t>
      </w:r>
      <w:bookmarkEnd w:id="568"/>
      <w:bookmarkEnd w:id="569"/>
      <w:bookmarkEnd w:id="57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1" w:name="_Toc335465843"/>
      <w:bookmarkStart w:id="572" w:name="_Toc335487947"/>
      <w:bookmarkStart w:id="573"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1"/>
      <w:bookmarkEnd w:id="572"/>
      <w:bookmarkEnd w:id="5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4" w:name="_Toc335465844"/>
      <w:bookmarkStart w:id="575" w:name="_Toc335487948"/>
      <w:bookmarkStart w:id="576"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4"/>
      <w:bookmarkEnd w:id="575"/>
      <w:bookmarkEnd w:id="5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7" w:name="_Toc335465845"/>
      <w:bookmarkStart w:id="578" w:name="_Toc335487949"/>
      <w:bookmarkStart w:id="579"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80" w:name="_Toc335410258"/>
      <w:bookmarkEnd w:id="577"/>
      <w:bookmarkEnd w:id="578"/>
      <w:bookmarkEnd w:id="5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1" w:name="_Toc335465846"/>
      <w:bookmarkStart w:id="582" w:name="_Toc335487950"/>
      <w:bookmarkStart w:id="583" w:name="_Toc335488917"/>
      <w:r w:rsidRPr="00D704BA">
        <w:rPr>
          <w:rFonts w:ascii="Times New Roman" w:hAnsi="Times New Roman"/>
          <w:b/>
          <w:i/>
          <w:sz w:val="24"/>
          <w:szCs w:val="24"/>
          <w:lang w:eastAsia="ru-RU"/>
        </w:rPr>
        <w:t>Правописание: орфография и пунктуация</w:t>
      </w:r>
      <w:bookmarkEnd w:id="580"/>
      <w:bookmarkEnd w:id="581"/>
      <w:bookmarkEnd w:id="582"/>
      <w:bookmarkEnd w:id="5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4" w:name="_Toc335465847"/>
      <w:bookmarkStart w:id="585" w:name="_Toc335487951"/>
      <w:bookmarkStart w:id="586" w:name="_Toc335488918"/>
      <w:r w:rsidRPr="00D704BA">
        <w:rPr>
          <w:rFonts w:ascii="Times New Roman" w:hAnsi="Times New Roman"/>
          <w:b/>
          <w:sz w:val="24"/>
          <w:szCs w:val="24"/>
          <w:lang w:eastAsia="ru-RU"/>
        </w:rPr>
        <w:t>Выпускник научится:</w:t>
      </w:r>
      <w:bookmarkEnd w:id="584"/>
      <w:bookmarkEnd w:id="585"/>
      <w:bookmarkEnd w:id="5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7" w:name="_Toc335465848"/>
      <w:bookmarkStart w:id="588" w:name="_Toc335487952"/>
      <w:bookmarkStart w:id="589"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7"/>
      <w:bookmarkEnd w:id="588"/>
      <w:bookmarkEnd w:id="5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0" w:name="_Toc335465849"/>
      <w:bookmarkStart w:id="591" w:name="_Toc335487953"/>
      <w:bookmarkStart w:id="592"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90"/>
      <w:bookmarkEnd w:id="591"/>
      <w:bookmarkEnd w:id="5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3" w:name="_Toc335465850"/>
      <w:bookmarkStart w:id="594" w:name="_Toc335487954"/>
      <w:bookmarkStart w:id="595"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3"/>
      <w:bookmarkEnd w:id="594"/>
      <w:bookmarkEnd w:id="5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6" w:name="_Toc335465851"/>
      <w:bookmarkStart w:id="597" w:name="_Toc335487955"/>
      <w:bookmarkStart w:id="598"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6"/>
      <w:bookmarkEnd w:id="597"/>
      <w:bookmarkEnd w:id="5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9" w:name="_Toc335465852"/>
      <w:bookmarkStart w:id="600" w:name="_Toc335487956"/>
      <w:bookmarkStart w:id="601" w:name="_Toc335488923"/>
      <w:r w:rsidRPr="00D704BA">
        <w:rPr>
          <w:rFonts w:ascii="Times New Roman" w:hAnsi="Times New Roman"/>
          <w:b/>
          <w:sz w:val="24"/>
          <w:szCs w:val="24"/>
          <w:lang w:eastAsia="ru-RU"/>
        </w:rPr>
        <w:t>Выпускник получит возможность научиться:</w:t>
      </w:r>
      <w:bookmarkEnd w:id="599"/>
      <w:bookmarkEnd w:id="600"/>
      <w:bookmarkEnd w:id="6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2" w:name="_Toc335465853"/>
      <w:bookmarkStart w:id="603" w:name="_Toc335487957"/>
      <w:bookmarkStart w:id="604"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2"/>
      <w:bookmarkEnd w:id="603"/>
      <w:bookmarkEnd w:id="6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5" w:name="_Toc335465854"/>
      <w:bookmarkStart w:id="606" w:name="_Toc335487958"/>
      <w:bookmarkStart w:id="607" w:name="_Toc335488925"/>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5"/>
      <w:bookmarkEnd w:id="606"/>
      <w:bookmarkEnd w:id="607"/>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8" w:name="_Toc335410259"/>
      <w:bookmarkStart w:id="609" w:name="_Toc335465855"/>
      <w:bookmarkStart w:id="610" w:name="_Toc335487959"/>
      <w:bookmarkStart w:id="611" w:name="_Toc335488926"/>
      <w:r w:rsidRPr="00D704BA">
        <w:rPr>
          <w:rFonts w:ascii="Times New Roman" w:hAnsi="Times New Roman"/>
          <w:b/>
          <w:sz w:val="24"/>
          <w:szCs w:val="24"/>
          <w:lang w:bidi="en-US"/>
        </w:rPr>
        <w:t>Литература</w:t>
      </w:r>
      <w:bookmarkEnd w:id="608"/>
      <w:bookmarkEnd w:id="609"/>
      <w:bookmarkEnd w:id="610"/>
      <w:bookmarkEnd w:id="611"/>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истолковывать произведения разной жанровой природы, аргументированно формулируя своё отношение к прочитанном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2" w:name="_Toc335410260"/>
      <w:bookmarkStart w:id="613" w:name="_Toc335465856"/>
      <w:bookmarkStart w:id="614" w:name="_Toc335487960"/>
      <w:bookmarkStart w:id="615" w:name="_Toc335488927"/>
      <w:r w:rsidRPr="00D704BA">
        <w:rPr>
          <w:rFonts w:ascii="Times New Roman" w:hAnsi="Times New Roman"/>
          <w:b/>
          <w:sz w:val="24"/>
          <w:szCs w:val="24"/>
          <w:lang w:bidi="en-US"/>
        </w:rPr>
        <w:t>Иностранный язык</w:t>
      </w:r>
      <w:bookmarkEnd w:id="612"/>
      <w:bookmarkEnd w:id="613"/>
      <w:bookmarkEnd w:id="614"/>
      <w:bookmarkEnd w:id="615"/>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6"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7"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лать сообщение на заданную тему на основе прочитанного;</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8" w:name="_Toc335410263"/>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Аудирование</w:t>
      </w:r>
      <w:bookmarkEnd w:id="618"/>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lastRenderedPageBreak/>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делять в тексте, воспринимаемом на слух, главные факты от второстепенных;</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9"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20"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20"/>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1" w:name="_Toc335410266"/>
      <w:bookmarkStart w:id="622" w:name="_Toc335465857"/>
      <w:bookmarkStart w:id="623" w:name="_Toc335487961"/>
      <w:bookmarkStart w:id="624" w:name="_Toc335488928"/>
      <w:r w:rsidRPr="00D704BA">
        <w:rPr>
          <w:rFonts w:ascii="Times New Roman" w:hAnsi="Times New Roman"/>
          <w:b/>
          <w:sz w:val="24"/>
          <w:szCs w:val="24"/>
          <w:lang w:bidi="en-US"/>
        </w:rPr>
        <w:t>История</w:t>
      </w:r>
      <w:bookmarkStart w:id="625" w:name="_Toc335410267"/>
      <w:bookmarkEnd w:id="621"/>
      <w:bookmarkEnd w:id="622"/>
      <w:bookmarkEnd w:id="623"/>
      <w:bookmarkEnd w:id="624"/>
      <w:r w:rsidR="009B3572" w:rsidRPr="00D704BA">
        <w:rPr>
          <w:rFonts w:ascii="Times New Roman" w:hAnsi="Times New Roman"/>
          <w:b/>
          <w:sz w:val="24"/>
          <w:szCs w:val="24"/>
          <w:lang w:bidi="en-US"/>
        </w:rPr>
        <w:t xml:space="preserve">. </w:t>
      </w:r>
      <w:bookmarkStart w:id="626" w:name="_Toc335465858"/>
      <w:bookmarkStart w:id="627" w:name="_Toc335487962"/>
      <w:bookmarkStart w:id="628" w:name="_Toc335488929"/>
      <w:r w:rsidRPr="00D704BA">
        <w:rPr>
          <w:rFonts w:ascii="Times New Roman" w:hAnsi="Times New Roman"/>
          <w:b/>
          <w:i/>
          <w:sz w:val="24"/>
          <w:szCs w:val="24"/>
          <w:lang w:bidi="en-US"/>
        </w:rPr>
        <w:t>История Древнего мира</w:t>
      </w:r>
      <w:bookmarkEnd w:id="625"/>
      <w:bookmarkEnd w:id="626"/>
      <w:bookmarkEnd w:id="627"/>
      <w:bookmarkEnd w:id="62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9" w:name="_Toc335465859"/>
      <w:bookmarkStart w:id="630" w:name="_Toc335487963"/>
      <w:bookmarkStart w:id="631" w:name="_Toc335488930"/>
      <w:r w:rsidRPr="00D704BA">
        <w:rPr>
          <w:rFonts w:ascii="Times New Roman" w:hAnsi="Times New Roman"/>
          <w:b/>
          <w:sz w:val="24"/>
          <w:szCs w:val="24"/>
          <w:lang w:bidi="en-US"/>
        </w:rPr>
        <w:t>Выпускник научится:</w:t>
      </w:r>
      <w:bookmarkEnd w:id="629"/>
      <w:bookmarkEnd w:id="630"/>
      <w:bookmarkEnd w:id="6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2" w:name="_Toc335465860"/>
      <w:bookmarkStart w:id="633" w:name="_Toc335487964"/>
      <w:bookmarkStart w:id="634"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2"/>
      <w:bookmarkEnd w:id="633"/>
      <w:bookmarkEnd w:id="6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5" w:name="_Toc335465861"/>
      <w:bookmarkStart w:id="636" w:name="_Toc335487965"/>
      <w:bookmarkStart w:id="637"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5"/>
      <w:bookmarkEnd w:id="636"/>
      <w:bookmarkEnd w:id="6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8" w:name="_Toc335465862"/>
      <w:bookmarkStart w:id="639" w:name="_Toc335487966"/>
      <w:bookmarkStart w:id="640"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8"/>
      <w:bookmarkEnd w:id="639"/>
      <w:bookmarkEnd w:id="6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1" w:name="_Toc335465863"/>
      <w:bookmarkStart w:id="642" w:name="_Toc335487967"/>
      <w:bookmarkStart w:id="643"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1"/>
      <w:bookmarkEnd w:id="642"/>
      <w:bookmarkEnd w:id="643"/>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4" w:name="_Toc335465864"/>
      <w:bookmarkStart w:id="645" w:name="_Toc335487968"/>
      <w:bookmarkStart w:id="646"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lastRenderedPageBreak/>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4"/>
      <w:bookmarkEnd w:id="645"/>
      <w:bookmarkEnd w:id="6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7" w:name="_Toc335465865"/>
      <w:bookmarkStart w:id="648" w:name="_Toc335487969"/>
      <w:bookmarkStart w:id="649" w:name="_Toc3354889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7"/>
      <w:bookmarkEnd w:id="648"/>
      <w:bookmarkEnd w:id="6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0" w:name="_Toc335465866"/>
      <w:bookmarkStart w:id="651" w:name="_Toc335487970"/>
      <w:bookmarkStart w:id="652"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50"/>
      <w:bookmarkEnd w:id="651"/>
      <w:bookmarkEnd w:id="652"/>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3" w:name="_Toc335465867"/>
      <w:bookmarkStart w:id="654" w:name="_Toc335487971"/>
      <w:bookmarkStart w:id="655" w:name="_Toc335488938"/>
      <w:r w:rsidRPr="00D704BA">
        <w:rPr>
          <w:rFonts w:ascii="Times New Roman" w:hAnsi="Times New Roman"/>
          <w:b/>
          <w:sz w:val="24"/>
          <w:szCs w:val="24"/>
          <w:lang w:eastAsia="ru-RU"/>
        </w:rPr>
        <w:t>Выпускник получит возможность научиться:</w:t>
      </w:r>
      <w:bookmarkEnd w:id="653"/>
      <w:bookmarkEnd w:id="654"/>
      <w:bookmarkEnd w:id="6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6" w:name="_Toc335465868"/>
      <w:bookmarkStart w:id="657" w:name="_Toc335487972"/>
      <w:bookmarkStart w:id="658"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6"/>
      <w:bookmarkEnd w:id="657"/>
      <w:bookmarkEnd w:id="6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9" w:name="_Toc335465869"/>
      <w:bookmarkStart w:id="660" w:name="_Toc335487973"/>
      <w:bookmarkStart w:id="661" w:name="_Toc33548894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9"/>
      <w:bookmarkEnd w:id="660"/>
      <w:bookmarkEnd w:id="6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2" w:name="_Toc335465870"/>
      <w:bookmarkStart w:id="663" w:name="_Toc335487974"/>
      <w:bookmarkStart w:id="664"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2"/>
      <w:bookmarkEnd w:id="663"/>
      <w:bookmarkEnd w:id="6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5" w:name="_Toc335465871"/>
      <w:bookmarkStart w:id="666" w:name="_Toc335487975"/>
      <w:bookmarkStart w:id="667"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8" w:name="_Toc335410268"/>
      <w:bookmarkEnd w:id="665"/>
      <w:bookmarkEnd w:id="666"/>
      <w:bookmarkEnd w:id="66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9" w:name="_Toc335465872"/>
      <w:bookmarkStart w:id="670" w:name="_Toc335487976"/>
      <w:bookmarkStart w:id="671" w:name="_Toc335488943"/>
      <w:r w:rsidRPr="00D704BA">
        <w:rPr>
          <w:rFonts w:ascii="Times New Roman" w:hAnsi="Times New Roman"/>
          <w:b/>
          <w:i/>
          <w:sz w:val="24"/>
          <w:szCs w:val="24"/>
          <w:lang w:eastAsia="ru-RU"/>
        </w:rPr>
        <w:t>История Средних веков</w:t>
      </w:r>
      <w:bookmarkEnd w:id="668"/>
      <w:bookmarkEnd w:id="669"/>
      <w:bookmarkEnd w:id="670"/>
      <w:bookmarkEnd w:id="67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2" w:name="_Toc335465873"/>
      <w:bookmarkStart w:id="673" w:name="_Toc335487977"/>
      <w:bookmarkStart w:id="674" w:name="_Toc335488944"/>
      <w:r w:rsidRPr="00D704BA">
        <w:rPr>
          <w:rFonts w:ascii="Times New Roman" w:hAnsi="Times New Roman"/>
          <w:b/>
          <w:sz w:val="24"/>
          <w:szCs w:val="24"/>
          <w:lang w:bidi="en-US"/>
        </w:rPr>
        <w:t>Выпускник научится:</w:t>
      </w:r>
      <w:bookmarkEnd w:id="672"/>
      <w:bookmarkEnd w:id="673"/>
      <w:bookmarkEnd w:id="6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5" w:name="_Toc335465874"/>
      <w:bookmarkStart w:id="676" w:name="_Toc335487978"/>
      <w:bookmarkStart w:id="677"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5"/>
      <w:bookmarkEnd w:id="676"/>
      <w:bookmarkEnd w:id="6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8" w:name="_Toc335465875"/>
      <w:bookmarkStart w:id="679" w:name="_Toc335487979"/>
      <w:bookmarkStart w:id="680"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8"/>
      <w:bookmarkEnd w:id="679"/>
      <w:bookmarkEnd w:id="6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1" w:name="_Toc335465876"/>
      <w:bookmarkStart w:id="682" w:name="_Toc335487980"/>
      <w:bookmarkStart w:id="683"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1"/>
      <w:bookmarkEnd w:id="682"/>
      <w:bookmarkEnd w:id="6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4" w:name="_Toc335465877"/>
      <w:bookmarkStart w:id="685" w:name="_Toc335487981"/>
      <w:bookmarkStart w:id="686"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4"/>
      <w:bookmarkEnd w:id="685"/>
      <w:bookmarkEnd w:id="686"/>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7" w:name="_Toc335465878"/>
      <w:bookmarkStart w:id="688" w:name="_Toc335487982"/>
      <w:bookmarkStart w:id="689"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7"/>
      <w:bookmarkEnd w:id="688"/>
      <w:bookmarkEnd w:id="6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0" w:name="_Toc335465879"/>
      <w:bookmarkStart w:id="691" w:name="_Toc335487983"/>
      <w:bookmarkStart w:id="692"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90"/>
      <w:bookmarkEnd w:id="691"/>
      <w:bookmarkEnd w:id="6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3" w:name="_Toc335465880"/>
      <w:bookmarkStart w:id="694" w:name="_Toc335487984"/>
      <w:bookmarkStart w:id="695"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3"/>
      <w:bookmarkEnd w:id="694"/>
      <w:bookmarkEnd w:id="6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6" w:name="_Toc335465881"/>
      <w:bookmarkStart w:id="697" w:name="_Toc335487985"/>
      <w:bookmarkStart w:id="698"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6"/>
      <w:bookmarkEnd w:id="697"/>
      <w:bookmarkEnd w:id="69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9" w:name="_Toc335465882"/>
      <w:bookmarkStart w:id="700" w:name="_Toc335487986"/>
      <w:bookmarkStart w:id="701" w:name="_Toc335488953"/>
      <w:r w:rsidRPr="00D704BA">
        <w:rPr>
          <w:rFonts w:ascii="Times New Roman" w:hAnsi="Times New Roman"/>
          <w:b/>
          <w:sz w:val="24"/>
          <w:szCs w:val="24"/>
          <w:lang w:eastAsia="ru-RU"/>
        </w:rPr>
        <w:t>Выпускник получит возможность научиться:</w:t>
      </w:r>
      <w:bookmarkEnd w:id="699"/>
      <w:bookmarkEnd w:id="700"/>
      <w:bookmarkEnd w:id="70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2" w:name="_Toc335465883"/>
      <w:bookmarkStart w:id="703" w:name="_Toc335487987"/>
      <w:bookmarkStart w:id="704"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рств Средневековья (Русь, Запад, Восток);</w:t>
      </w:r>
      <w:bookmarkEnd w:id="702"/>
      <w:bookmarkEnd w:id="703"/>
      <w:bookmarkEnd w:id="7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5" w:name="_Toc335465884"/>
      <w:bookmarkStart w:id="706" w:name="_Toc335487988"/>
      <w:bookmarkStart w:id="707"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5"/>
      <w:bookmarkEnd w:id="706"/>
      <w:bookmarkEnd w:id="7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8" w:name="_Toc335465885"/>
      <w:bookmarkStart w:id="709" w:name="_Toc335487989"/>
      <w:bookmarkStart w:id="710"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1" w:name="_Toc335410269"/>
      <w:bookmarkEnd w:id="708"/>
      <w:bookmarkEnd w:id="709"/>
      <w:bookmarkEnd w:id="7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2" w:name="_Toc335465886"/>
      <w:bookmarkStart w:id="713" w:name="_Toc335487990"/>
      <w:bookmarkStart w:id="714" w:name="_Toc335488957"/>
      <w:r w:rsidRPr="00D704BA">
        <w:rPr>
          <w:rFonts w:ascii="Times New Roman" w:hAnsi="Times New Roman"/>
          <w:b/>
          <w:i/>
          <w:sz w:val="24"/>
          <w:szCs w:val="24"/>
          <w:lang w:eastAsia="ru-RU"/>
        </w:rPr>
        <w:t>История Нового времени</w:t>
      </w:r>
      <w:bookmarkEnd w:id="711"/>
      <w:bookmarkEnd w:id="712"/>
      <w:bookmarkEnd w:id="713"/>
      <w:bookmarkEnd w:id="71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5" w:name="_Toc335465887"/>
      <w:bookmarkStart w:id="716" w:name="_Toc335487991"/>
      <w:bookmarkStart w:id="717" w:name="_Toc335488958"/>
      <w:r w:rsidRPr="00D704BA">
        <w:rPr>
          <w:rFonts w:ascii="Times New Roman" w:hAnsi="Times New Roman"/>
          <w:b/>
          <w:sz w:val="24"/>
          <w:szCs w:val="24"/>
          <w:lang w:bidi="en-US"/>
        </w:rPr>
        <w:t>Выпускник научится:</w:t>
      </w:r>
      <w:bookmarkEnd w:id="715"/>
      <w:bookmarkEnd w:id="716"/>
      <w:bookmarkEnd w:id="71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8" w:name="_Toc335465888"/>
      <w:bookmarkStart w:id="719" w:name="_Toc335487992"/>
      <w:bookmarkStart w:id="720"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8"/>
      <w:bookmarkEnd w:id="719"/>
      <w:bookmarkEnd w:id="72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1" w:name="_Toc335465889"/>
      <w:bookmarkStart w:id="722" w:name="_Toc335487993"/>
      <w:bookmarkStart w:id="723" w:name="_Toc335488960"/>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1"/>
      <w:bookmarkEnd w:id="722"/>
      <w:bookmarkEnd w:id="72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4" w:name="_Toc335465890"/>
      <w:bookmarkStart w:id="725" w:name="_Toc335487994"/>
      <w:bookmarkStart w:id="726" w:name="_Toc3354889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4"/>
      <w:bookmarkEnd w:id="725"/>
      <w:bookmarkEnd w:id="72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7" w:name="_Toc335465891"/>
      <w:bookmarkStart w:id="728" w:name="_Toc335487995"/>
      <w:bookmarkStart w:id="729"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7"/>
      <w:bookmarkEnd w:id="728"/>
      <w:bookmarkEnd w:id="72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0" w:name="_Toc335465892"/>
      <w:bookmarkStart w:id="731" w:name="_Toc335487996"/>
      <w:bookmarkStart w:id="732" w:name="_Toc3354889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30"/>
      <w:bookmarkEnd w:id="731"/>
      <w:bookmarkEnd w:id="732"/>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3" w:name="_Toc335465893"/>
      <w:bookmarkStart w:id="734" w:name="_Toc335487997"/>
      <w:bookmarkStart w:id="735"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3"/>
      <w:bookmarkEnd w:id="734"/>
      <w:bookmarkEnd w:id="73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6" w:name="_Toc335465894"/>
      <w:bookmarkStart w:id="737" w:name="_Toc335487998"/>
      <w:bookmarkStart w:id="738"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6"/>
      <w:bookmarkEnd w:id="737"/>
      <w:bookmarkEnd w:id="73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9" w:name="_Toc335465895"/>
      <w:bookmarkStart w:id="740" w:name="_Toc335487999"/>
      <w:bookmarkStart w:id="741"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9"/>
      <w:bookmarkEnd w:id="740"/>
      <w:bookmarkEnd w:id="74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2" w:name="_Toc335465896"/>
      <w:bookmarkStart w:id="743" w:name="_Toc335488000"/>
      <w:bookmarkStart w:id="744"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2"/>
      <w:bookmarkEnd w:id="743"/>
      <w:bookmarkEnd w:id="74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5" w:name="_Toc335465897"/>
      <w:bookmarkStart w:id="746" w:name="_Toc335488001"/>
      <w:bookmarkStart w:id="747" w:name="_Toc335488968"/>
      <w:r w:rsidRPr="00D704BA">
        <w:rPr>
          <w:rFonts w:ascii="Times New Roman" w:hAnsi="Times New Roman"/>
          <w:b/>
          <w:sz w:val="24"/>
          <w:szCs w:val="24"/>
          <w:lang w:eastAsia="ru-RU"/>
        </w:rPr>
        <w:t>Выпускник получит возможность научиться:</w:t>
      </w:r>
      <w:bookmarkEnd w:id="745"/>
      <w:bookmarkEnd w:id="746"/>
      <w:bookmarkEnd w:id="74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8" w:name="_Toc335465898"/>
      <w:bookmarkStart w:id="749" w:name="_Toc335488002"/>
      <w:bookmarkStart w:id="750"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8"/>
      <w:bookmarkEnd w:id="749"/>
      <w:bookmarkEnd w:id="7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1" w:name="_Toc335465899"/>
      <w:bookmarkStart w:id="752" w:name="_Toc335488003"/>
      <w:bookmarkStart w:id="753"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1"/>
      <w:bookmarkEnd w:id="752"/>
      <w:bookmarkEnd w:id="75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4" w:name="_Toc335465900"/>
      <w:bookmarkStart w:id="755" w:name="_Toc335488004"/>
      <w:bookmarkStart w:id="756"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4"/>
      <w:bookmarkEnd w:id="755"/>
      <w:bookmarkEnd w:id="75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7" w:name="_Toc335465901"/>
      <w:bookmarkStart w:id="758" w:name="_Toc335488005"/>
      <w:bookmarkStart w:id="759"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60" w:name="_Toc335410270"/>
      <w:bookmarkEnd w:id="757"/>
      <w:bookmarkEnd w:id="758"/>
      <w:bookmarkEnd w:id="7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1" w:name="_Toc335465902"/>
      <w:bookmarkStart w:id="762" w:name="_Toc335488006"/>
      <w:bookmarkStart w:id="763" w:name="_Toc335488973"/>
      <w:r w:rsidRPr="00D704BA">
        <w:rPr>
          <w:rFonts w:ascii="Times New Roman" w:hAnsi="Times New Roman"/>
          <w:b/>
          <w:i/>
          <w:sz w:val="24"/>
          <w:szCs w:val="24"/>
          <w:lang w:eastAsia="ru-RU"/>
        </w:rPr>
        <w:t>Новейшая история</w:t>
      </w:r>
      <w:bookmarkEnd w:id="760"/>
      <w:bookmarkEnd w:id="761"/>
      <w:bookmarkEnd w:id="762"/>
      <w:bookmarkEnd w:id="7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4" w:name="_Toc335465903"/>
      <w:bookmarkStart w:id="765" w:name="_Toc335488007"/>
      <w:bookmarkStart w:id="766" w:name="_Toc335488974"/>
      <w:r w:rsidRPr="00D704BA">
        <w:rPr>
          <w:rFonts w:ascii="Times New Roman" w:hAnsi="Times New Roman"/>
          <w:b/>
          <w:sz w:val="24"/>
          <w:szCs w:val="24"/>
          <w:lang w:bidi="en-US"/>
        </w:rPr>
        <w:t>Выпускник научится:</w:t>
      </w:r>
      <w:bookmarkEnd w:id="764"/>
      <w:bookmarkEnd w:id="765"/>
      <w:bookmarkEnd w:id="76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7" w:name="_Toc335465904"/>
      <w:bookmarkStart w:id="768" w:name="_Toc335488008"/>
      <w:bookmarkStart w:id="769"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7"/>
      <w:bookmarkEnd w:id="768"/>
      <w:bookmarkEnd w:id="76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0" w:name="_Toc335465905"/>
      <w:bookmarkStart w:id="771" w:name="_Toc335488009"/>
      <w:bookmarkStart w:id="772"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70"/>
      <w:bookmarkEnd w:id="771"/>
      <w:bookmarkEnd w:id="77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3" w:name="_Toc335465906"/>
      <w:bookmarkStart w:id="774" w:name="_Toc335488010"/>
      <w:bookmarkStart w:id="775"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3"/>
      <w:bookmarkEnd w:id="774"/>
      <w:bookmarkEnd w:id="775"/>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6" w:name="_Toc335465907"/>
      <w:bookmarkStart w:id="777" w:name="_Toc335488011"/>
      <w:bookmarkStart w:id="778"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6"/>
      <w:bookmarkEnd w:id="777"/>
      <w:bookmarkEnd w:id="77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9" w:name="_Toc335465908"/>
      <w:bookmarkStart w:id="780" w:name="_Toc335488012"/>
      <w:bookmarkStart w:id="781" w:name="_Toc335488979"/>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9"/>
      <w:bookmarkEnd w:id="780"/>
      <w:bookmarkEnd w:id="78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2" w:name="_Toc335465909"/>
      <w:bookmarkStart w:id="783" w:name="_Toc335488013"/>
      <w:bookmarkStart w:id="784" w:name="_Toc33548898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2"/>
      <w:bookmarkEnd w:id="783"/>
      <w:bookmarkEnd w:id="78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5" w:name="_Toc335465910"/>
      <w:bookmarkStart w:id="786" w:name="_Toc335488014"/>
      <w:bookmarkStart w:id="787"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5"/>
      <w:bookmarkEnd w:id="786"/>
      <w:bookmarkEnd w:id="78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8" w:name="_Toc335465911"/>
      <w:bookmarkStart w:id="789" w:name="_Toc335488015"/>
      <w:bookmarkStart w:id="790"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8"/>
      <w:bookmarkEnd w:id="789"/>
      <w:bookmarkEnd w:id="79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1" w:name="_Toc335465912"/>
      <w:bookmarkStart w:id="792" w:name="_Toc335488016"/>
      <w:bookmarkStart w:id="793" w:name="_Toc33548898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1"/>
      <w:bookmarkEnd w:id="792"/>
      <w:bookmarkEnd w:id="79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4" w:name="_Toc335465913"/>
      <w:bookmarkStart w:id="795" w:name="_Toc335488017"/>
      <w:bookmarkStart w:id="796" w:name="_Toc335488984"/>
      <w:r w:rsidRPr="00D704BA">
        <w:rPr>
          <w:rFonts w:ascii="Times New Roman" w:hAnsi="Times New Roman"/>
          <w:b/>
          <w:sz w:val="24"/>
          <w:szCs w:val="24"/>
          <w:lang w:eastAsia="ru-RU"/>
        </w:rPr>
        <w:t>Выпускник получит возможность научиться:</w:t>
      </w:r>
      <w:bookmarkEnd w:id="794"/>
      <w:bookmarkEnd w:id="795"/>
      <w:bookmarkEnd w:id="79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7" w:name="_Toc335465914"/>
      <w:bookmarkStart w:id="798" w:name="_Toc335488018"/>
      <w:bookmarkStart w:id="799"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7"/>
      <w:bookmarkEnd w:id="798"/>
      <w:bookmarkEnd w:id="79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0" w:name="_Toc335465915"/>
      <w:bookmarkStart w:id="801" w:name="_Toc335488019"/>
      <w:bookmarkStart w:id="802"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800"/>
      <w:bookmarkEnd w:id="801"/>
      <w:bookmarkEnd w:id="80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3" w:name="_Toc335465916"/>
      <w:bookmarkStart w:id="804" w:name="_Toc335488020"/>
      <w:bookmarkStart w:id="805"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3"/>
      <w:bookmarkEnd w:id="804"/>
      <w:bookmarkEnd w:id="80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6" w:name="_Toc335465917"/>
      <w:bookmarkStart w:id="807" w:name="_Toc335488021"/>
      <w:bookmarkStart w:id="808"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6"/>
      <w:bookmarkEnd w:id="807"/>
      <w:bookmarkEnd w:id="80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9" w:name="_Toc335410271"/>
      <w:bookmarkStart w:id="810" w:name="_Toc335465918"/>
      <w:bookmarkStart w:id="811" w:name="_Toc335488022"/>
      <w:bookmarkStart w:id="812" w:name="_Toc335488989"/>
      <w:r w:rsidRPr="00D704BA">
        <w:rPr>
          <w:rFonts w:ascii="Times New Roman" w:hAnsi="Times New Roman"/>
          <w:b/>
          <w:sz w:val="24"/>
          <w:szCs w:val="24"/>
          <w:lang w:bidi="en-US"/>
        </w:rPr>
        <w:t>Обществознание</w:t>
      </w:r>
      <w:bookmarkEnd w:id="809"/>
      <w:bookmarkEnd w:id="810"/>
      <w:bookmarkEnd w:id="811"/>
      <w:bookmarkEnd w:id="812"/>
      <w:r w:rsidR="009B3572" w:rsidRPr="00D704BA">
        <w:rPr>
          <w:rFonts w:ascii="Times New Roman" w:hAnsi="Times New Roman"/>
          <w:b/>
          <w:sz w:val="24"/>
          <w:szCs w:val="24"/>
          <w:lang w:bidi="en-US"/>
        </w:rPr>
        <w:t xml:space="preserve">. </w:t>
      </w:r>
      <w:bookmarkStart w:id="813" w:name="_Toc335410272"/>
      <w:bookmarkStart w:id="814" w:name="_Toc335465919"/>
      <w:bookmarkStart w:id="815" w:name="_Toc335488023"/>
      <w:bookmarkStart w:id="816" w:name="_Toc335488990"/>
      <w:r w:rsidRPr="00D704BA">
        <w:rPr>
          <w:rFonts w:ascii="Times New Roman" w:hAnsi="Times New Roman"/>
          <w:b/>
          <w:bCs/>
          <w:i/>
          <w:sz w:val="24"/>
          <w:szCs w:val="24"/>
          <w:lang w:bidi="en-US"/>
        </w:rPr>
        <w:t>Человек в социальном измерении</w:t>
      </w:r>
      <w:bookmarkEnd w:id="813"/>
      <w:bookmarkEnd w:id="814"/>
      <w:bookmarkEnd w:id="815"/>
      <w:bookmarkEnd w:id="8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7" w:name="_Toc335465920"/>
      <w:bookmarkStart w:id="818" w:name="_Toc335488024"/>
      <w:bookmarkStart w:id="819" w:name="_Toc335488991"/>
      <w:r w:rsidRPr="00D704BA">
        <w:rPr>
          <w:rFonts w:ascii="Times New Roman" w:hAnsi="Times New Roman"/>
          <w:b/>
          <w:sz w:val="24"/>
          <w:szCs w:val="24"/>
          <w:lang w:eastAsia="ru-RU"/>
        </w:rPr>
        <w:t>Выпускник научится:</w:t>
      </w:r>
      <w:bookmarkEnd w:id="817"/>
      <w:bookmarkEnd w:id="818"/>
      <w:bookmarkEnd w:id="8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0" w:name="_Toc335465921"/>
      <w:bookmarkStart w:id="821" w:name="_Toc335488025"/>
      <w:bookmarkStart w:id="822" w:name="_Toc33548899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20"/>
      <w:bookmarkEnd w:id="821"/>
      <w:bookmarkEnd w:id="82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3" w:name="_Toc335465922"/>
      <w:bookmarkStart w:id="824" w:name="_Toc335488026"/>
      <w:bookmarkStart w:id="825"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3"/>
      <w:bookmarkEnd w:id="824"/>
      <w:bookmarkEnd w:id="82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6" w:name="_Toc335465923"/>
      <w:bookmarkStart w:id="827" w:name="_Toc335488027"/>
      <w:bookmarkStart w:id="828"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bookmarkEnd w:id="826"/>
      <w:bookmarkEnd w:id="827"/>
      <w:bookmarkEnd w:id="8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9" w:name="_Toc335465924"/>
      <w:bookmarkStart w:id="830" w:name="_Toc335488028"/>
      <w:bookmarkStart w:id="831"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9"/>
      <w:bookmarkEnd w:id="830"/>
      <w:bookmarkEnd w:id="8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2" w:name="_Toc335465925"/>
      <w:bookmarkStart w:id="833" w:name="_Toc335488029"/>
      <w:bookmarkStart w:id="834"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2"/>
      <w:bookmarkEnd w:id="833"/>
      <w:bookmarkEnd w:id="8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5" w:name="_Toc335465926"/>
      <w:bookmarkStart w:id="836" w:name="_Toc335488030"/>
      <w:bookmarkStart w:id="837"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5"/>
      <w:bookmarkEnd w:id="836"/>
      <w:bookmarkEnd w:id="8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8" w:name="_Toc335465927"/>
      <w:bookmarkStart w:id="839" w:name="_Toc335488031"/>
      <w:bookmarkStart w:id="840"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8"/>
      <w:bookmarkEnd w:id="839"/>
      <w:bookmarkEnd w:id="8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1" w:name="_Toc335465928"/>
      <w:bookmarkStart w:id="842" w:name="_Toc335488032"/>
      <w:bookmarkStart w:id="843"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1"/>
      <w:bookmarkEnd w:id="842"/>
      <w:bookmarkEnd w:id="8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4" w:name="_Toc335465929"/>
      <w:bookmarkStart w:id="845" w:name="_Toc335488033"/>
      <w:bookmarkStart w:id="846" w:name="_Toc335489000"/>
      <w:r w:rsidRPr="00D704BA">
        <w:rPr>
          <w:rFonts w:ascii="Times New Roman" w:hAnsi="Times New Roman"/>
          <w:b/>
          <w:sz w:val="24"/>
          <w:szCs w:val="24"/>
          <w:lang w:eastAsia="ru-RU"/>
        </w:rPr>
        <w:t>Выпускник получит возможность научиться:</w:t>
      </w:r>
      <w:bookmarkEnd w:id="844"/>
      <w:bookmarkEnd w:id="845"/>
      <w:bookmarkEnd w:id="8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7" w:name="_Toc335465930"/>
      <w:bookmarkStart w:id="848" w:name="_Toc335488034"/>
      <w:bookmarkStart w:id="849"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7"/>
      <w:bookmarkEnd w:id="848"/>
      <w:bookmarkEnd w:id="84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0" w:name="_Toc335465931"/>
      <w:bookmarkStart w:id="851" w:name="_Toc335488035"/>
      <w:bookmarkStart w:id="852"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50"/>
      <w:bookmarkEnd w:id="851"/>
      <w:bookmarkEnd w:id="8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3" w:name="_Toc335465932"/>
      <w:bookmarkStart w:id="854" w:name="_Toc335488036"/>
      <w:bookmarkStart w:id="855" w:name="_Toc335489003"/>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6" w:name="_Toc335410273"/>
      <w:bookmarkEnd w:id="853"/>
      <w:bookmarkEnd w:id="854"/>
      <w:bookmarkEnd w:id="8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7" w:name="_Toc335465933"/>
      <w:bookmarkStart w:id="858" w:name="_Toc335488037"/>
      <w:bookmarkStart w:id="859" w:name="_Toc335489004"/>
      <w:r w:rsidRPr="00D704BA">
        <w:rPr>
          <w:rFonts w:ascii="Times New Roman" w:hAnsi="Times New Roman"/>
          <w:b/>
          <w:bCs/>
          <w:i/>
          <w:sz w:val="24"/>
          <w:szCs w:val="24"/>
          <w:lang w:eastAsia="ru-RU"/>
        </w:rPr>
        <w:t>Общество, в котором мы живём</w:t>
      </w:r>
      <w:bookmarkEnd w:id="856"/>
      <w:bookmarkEnd w:id="857"/>
      <w:bookmarkEnd w:id="858"/>
      <w:bookmarkEnd w:id="8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0" w:name="_Toc335465934"/>
      <w:bookmarkStart w:id="861" w:name="_Toc335488038"/>
      <w:bookmarkStart w:id="862" w:name="_Toc335489005"/>
      <w:r w:rsidRPr="00D704BA">
        <w:rPr>
          <w:rFonts w:ascii="Times New Roman" w:hAnsi="Times New Roman"/>
          <w:b/>
          <w:sz w:val="24"/>
          <w:szCs w:val="24"/>
          <w:lang w:eastAsia="ru-RU"/>
        </w:rPr>
        <w:t>Выпускник научится:</w:t>
      </w:r>
      <w:bookmarkEnd w:id="860"/>
      <w:bookmarkEnd w:id="861"/>
      <w:bookmarkEnd w:id="8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3" w:name="_Toc335465935"/>
      <w:bookmarkStart w:id="864" w:name="_Toc335488039"/>
      <w:bookmarkStart w:id="865" w:name="_Toc33548900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3"/>
      <w:bookmarkEnd w:id="864"/>
      <w:bookmarkEnd w:id="8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6" w:name="_Toc335465936"/>
      <w:bookmarkStart w:id="867" w:name="_Toc335488040"/>
      <w:bookmarkStart w:id="868"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6"/>
      <w:bookmarkEnd w:id="867"/>
      <w:bookmarkEnd w:id="8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9" w:name="_Toc335465937"/>
      <w:bookmarkStart w:id="870" w:name="_Toc335488041"/>
      <w:bookmarkStart w:id="871"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9"/>
      <w:bookmarkEnd w:id="870"/>
      <w:bookmarkEnd w:id="8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2" w:name="_Toc335465938"/>
      <w:bookmarkStart w:id="873" w:name="_Toc335488042"/>
      <w:bookmarkStart w:id="874"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2"/>
      <w:bookmarkEnd w:id="873"/>
      <w:bookmarkEnd w:id="8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5" w:name="_Toc335465939"/>
      <w:bookmarkStart w:id="876" w:name="_Toc335488043"/>
      <w:bookmarkStart w:id="877" w:name="_Toc33548901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5"/>
      <w:bookmarkEnd w:id="876"/>
      <w:bookmarkEnd w:id="8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8" w:name="_Toc335465940"/>
      <w:bookmarkStart w:id="879" w:name="_Toc335488044"/>
      <w:bookmarkStart w:id="880" w:name="_Toc335489011"/>
      <w:r w:rsidRPr="00D704BA">
        <w:rPr>
          <w:rFonts w:ascii="Times New Roman" w:hAnsi="Times New Roman"/>
          <w:b/>
          <w:sz w:val="24"/>
          <w:szCs w:val="24"/>
          <w:lang w:eastAsia="ru-RU"/>
        </w:rPr>
        <w:t>Выпускник получит возможность научиться:</w:t>
      </w:r>
      <w:bookmarkEnd w:id="878"/>
      <w:bookmarkEnd w:id="879"/>
      <w:bookmarkEnd w:id="8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1" w:name="_Toc335465941"/>
      <w:bookmarkStart w:id="882" w:name="_Toc335488045"/>
      <w:bookmarkStart w:id="883"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1"/>
      <w:bookmarkEnd w:id="882"/>
      <w:bookmarkEnd w:id="8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4" w:name="_Toc335465942"/>
      <w:bookmarkStart w:id="885" w:name="_Toc335488046"/>
      <w:bookmarkStart w:id="886"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4"/>
      <w:bookmarkEnd w:id="885"/>
      <w:bookmarkEnd w:id="8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7" w:name="_Toc335465943"/>
      <w:bookmarkStart w:id="888" w:name="_Toc335488047"/>
      <w:bookmarkStart w:id="889"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7"/>
      <w:bookmarkEnd w:id="888"/>
      <w:bookmarkEnd w:id="8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0" w:name="_Toc335465944"/>
      <w:bookmarkStart w:id="891" w:name="_Toc335488048"/>
      <w:bookmarkStart w:id="892" w:name="_Toc335489015"/>
      <w:r w:rsidRPr="00D704BA">
        <w:rPr>
          <w:rFonts w:ascii="Times New Roman" w:hAnsi="Times New Roman"/>
          <w:b/>
          <w:sz w:val="24"/>
          <w:szCs w:val="24"/>
          <w:lang w:eastAsia="ru-RU"/>
        </w:rPr>
        <w:t>Выпускник научится:</w:t>
      </w:r>
      <w:bookmarkEnd w:id="890"/>
      <w:bookmarkEnd w:id="891"/>
      <w:bookmarkEnd w:id="8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3" w:name="_Toc335465945"/>
      <w:bookmarkStart w:id="894" w:name="_Toc335488049"/>
      <w:bookmarkStart w:id="895"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3"/>
      <w:bookmarkEnd w:id="894"/>
      <w:bookmarkEnd w:id="8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6" w:name="_Toc335465946"/>
      <w:bookmarkStart w:id="897" w:name="_Toc335488050"/>
      <w:bookmarkStart w:id="898"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6"/>
      <w:bookmarkEnd w:id="897"/>
      <w:bookmarkEnd w:id="8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9" w:name="_Toc335465947"/>
      <w:bookmarkStart w:id="900" w:name="_Toc335488051"/>
      <w:bookmarkStart w:id="901"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9"/>
      <w:bookmarkEnd w:id="900"/>
      <w:bookmarkEnd w:id="9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2" w:name="_Toc335465948"/>
      <w:bookmarkStart w:id="903" w:name="_Toc335488052"/>
      <w:bookmarkStart w:id="904"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2"/>
      <w:bookmarkEnd w:id="903"/>
      <w:bookmarkEnd w:id="9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5" w:name="_Toc335465949"/>
      <w:bookmarkStart w:id="906" w:name="_Toc335488053"/>
      <w:bookmarkStart w:id="907" w:name="_Toc335489020"/>
      <w:r w:rsidRPr="00D704BA">
        <w:rPr>
          <w:rFonts w:ascii="Times New Roman" w:hAnsi="Times New Roman"/>
          <w:b/>
          <w:sz w:val="24"/>
          <w:szCs w:val="24"/>
          <w:lang w:eastAsia="ru-RU"/>
        </w:rPr>
        <w:t>Выпускник получит возможность научиться:</w:t>
      </w:r>
      <w:bookmarkEnd w:id="905"/>
      <w:bookmarkEnd w:id="906"/>
      <w:bookmarkEnd w:id="9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8" w:name="_Toc335465950"/>
      <w:bookmarkStart w:id="909" w:name="_Toc335488054"/>
      <w:bookmarkStart w:id="910"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8"/>
      <w:bookmarkEnd w:id="909"/>
      <w:bookmarkEnd w:id="91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1" w:name="_Toc335465951"/>
      <w:bookmarkStart w:id="912" w:name="_Toc335488055"/>
      <w:bookmarkStart w:id="913"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1"/>
      <w:bookmarkEnd w:id="912"/>
      <w:bookmarkEnd w:id="9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4" w:name="_Toc335465952"/>
      <w:bookmarkStart w:id="915" w:name="_Toc335488056"/>
      <w:bookmarkStart w:id="916"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7" w:name="_Toc335410274"/>
      <w:bookmarkEnd w:id="914"/>
      <w:bookmarkEnd w:id="915"/>
      <w:bookmarkEnd w:id="9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8" w:name="_Toc335465953"/>
      <w:bookmarkStart w:id="919" w:name="_Toc335488057"/>
      <w:bookmarkStart w:id="920" w:name="_Toc335489024"/>
      <w:r w:rsidRPr="00D704BA">
        <w:rPr>
          <w:rFonts w:ascii="Times New Roman" w:hAnsi="Times New Roman"/>
          <w:b/>
          <w:bCs/>
          <w:i/>
          <w:sz w:val="24"/>
          <w:szCs w:val="24"/>
          <w:lang w:eastAsia="ru-RU"/>
        </w:rPr>
        <w:t>Основы российского законодательства</w:t>
      </w:r>
      <w:bookmarkEnd w:id="917"/>
      <w:bookmarkEnd w:id="918"/>
      <w:bookmarkEnd w:id="919"/>
      <w:bookmarkEnd w:id="92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1" w:name="_Toc335465954"/>
      <w:bookmarkStart w:id="922" w:name="_Toc335488058"/>
      <w:bookmarkStart w:id="923" w:name="_Toc335489025"/>
      <w:r w:rsidRPr="00D704BA">
        <w:rPr>
          <w:rFonts w:ascii="Times New Roman" w:hAnsi="Times New Roman"/>
          <w:b/>
          <w:sz w:val="24"/>
          <w:szCs w:val="24"/>
          <w:lang w:eastAsia="ru-RU"/>
        </w:rPr>
        <w:t>Выпускник научится:</w:t>
      </w:r>
      <w:bookmarkEnd w:id="921"/>
      <w:bookmarkEnd w:id="922"/>
      <w:bookmarkEnd w:id="92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4" w:name="_Toc335465955"/>
      <w:bookmarkStart w:id="925" w:name="_Toc335488059"/>
      <w:bookmarkStart w:id="926"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4"/>
      <w:bookmarkEnd w:id="925"/>
      <w:bookmarkEnd w:id="92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7" w:name="_Toc335465956"/>
      <w:bookmarkStart w:id="928" w:name="_Toc335488060"/>
      <w:bookmarkStart w:id="929"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w:t>
      </w:r>
      <w:r w:rsidRPr="00D704BA">
        <w:rPr>
          <w:rFonts w:ascii="Times New Roman" w:hAnsi="Times New Roman"/>
          <w:sz w:val="24"/>
          <w:szCs w:val="24"/>
          <w:lang w:eastAsia="ru-RU"/>
        </w:rPr>
        <w:lastRenderedPageBreak/>
        <w:t>Российской Федерации механизмы защиты прав собственности и разрешения гражданско-правовых споров;</w:t>
      </w:r>
      <w:bookmarkEnd w:id="927"/>
      <w:bookmarkEnd w:id="928"/>
      <w:bookmarkEnd w:id="92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0" w:name="_Toc335465957"/>
      <w:bookmarkStart w:id="931" w:name="_Toc335488061"/>
      <w:bookmarkStart w:id="932" w:name="_Toc33548902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30"/>
      <w:bookmarkEnd w:id="931"/>
      <w:bookmarkEnd w:id="93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3" w:name="_Toc335465958"/>
      <w:bookmarkStart w:id="934" w:name="_Toc335488062"/>
      <w:bookmarkStart w:id="935" w:name="_Toc33548902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3"/>
      <w:bookmarkEnd w:id="934"/>
      <w:bookmarkEnd w:id="93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6" w:name="_Toc335465959"/>
      <w:bookmarkStart w:id="937" w:name="_Toc335488063"/>
      <w:bookmarkStart w:id="938"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6"/>
      <w:bookmarkEnd w:id="937"/>
      <w:bookmarkEnd w:id="93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9" w:name="_Toc335465960"/>
      <w:bookmarkStart w:id="940" w:name="_Toc335488064"/>
      <w:bookmarkStart w:id="941" w:name="_Toc335489031"/>
      <w:r w:rsidRPr="00D704BA">
        <w:rPr>
          <w:rFonts w:ascii="Times New Roman" w:hAnsi="Times New Roman"/>
          <w:b/>
          <w:sz w:val="24"/>
          <w:szCs w:val="24"/>
          <w:lang w:eastAsia="ru-RU"/>
        </w:rPr>
        <w:t>Выпускник получит возможность научиться:</w:t>
      </w:r>
      <w:bookmarkEnd w:id="939"/>
      <w:bookmarkEnd w:id="940"/>
      <w:bookmarkEnd w:id="94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2" w:name="_Toc335465961"/>
      <w:bookmarkStart w:id="943" w:name="_Toc335488065"/>
      <w:bookmarkStart w:id="944" w:name="_Toc33548903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2"/>
      <w:bookmarkEnd w:id="943"/>
      <w:bookmarkEnd w:id="94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5" w:name="_Toc335465962"/>
      <w:bookmarkStart w:id="946" w:name="_Toc335488066"/>
      <w:bookmarkStart w:id="947"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5"/>
      <w:bookmarkEnd w:id="946"/>
      <w:bookmarkEnd w:id="94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8" w:name="_Toc335465963"/>
      <w:bookmarkStart w:id="949" w:name="_Toc335488067"/>
      <w:bookmarkStart w:id="950"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8"/>
      <w:bookmarkEnd w:id="949"/>
      <w:bookmarkEnd w:id="9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1" w:name="_Toc335465964"/>
      <w:bookmarkStart w:id="952" w:name="_Toc335488068"/>
      <w:bookmarkStart w:id="953" w:name="_Toc335489035"/>
      <w:r w:rsidRPr="00D704BA">
        <w:rPr>
          <w:rFonts w:ascii="Times New Roman" w:eastAsia="@Arial Unicode MS" w:hAnsi="Times New Roman"/>
          <w:b/>
          <w:i/>
          <w:sz w:val="24"/>
          <w:szCs w:val="24"/>
          <w:lang w:eastAsia="ru-RU"/>
        </w:rPr>
        <w:t>Экономика</w:t>
      </w:r>
      <w:bookmarkEnd w:id="951"/>
      <w:bookmarkEnd w:id="952"/>
      <w:bookmarkEnd w:id="95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4" w:name="_Toc335465965"/>
      <w:bookmarkStart w:id="955" w:name="_Toc335488069"/>
      <w:bookmarkStart w:id="956" w:name="_Toc335489036"/>
      <w:r w:rsidRPr="00D704BA">
        <w:rPr>
          <w:rFonts w:ascii="Times New Roman" w:hAnsi="Times New Roman"/>
          <w:b/>
          <w:sz w:val="24"/>
          <w:szCs w:val="24"/>
          <w:lang w:eastAsia="ru-RU"/>
        </w:rPr>
        <w:t>Выпускник научится:</w:t>
      </w:r>
      <w:bookmarkEnd w:id="954"/>
      <w:bookmarkEnd w:id="955"/>
      <w:bookmarkEnd w:id="95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7" w:name="_Toc335465966"/>
      <w:bookmarkStart w:id="958" w:name="_Toc335488070"/>
      <w:bookmarkStart w:id="959"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7"/>
      <w:bookmarkEnd w:id="958"/>
      <w:bookmarkEnd w:id="95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0" w:name="_Toc335465967"/>
      <w:bookmarkStart w:id="961" w:name="_Toc335488071"/>
      <w:bookmarkStart w:id="962"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ёденных данных основные экономические системы, экономические явления и процессы, сравнивать их;</w:t>
      </w:r>
      <w:bookmarkEnd w:id="960"/>
      <w:bookmarkEnd w:id="961"/>
      <w:bookmarkEnd w:id="96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3" w:name="_Toc335465968"/>
      <w:bookmarkStart w:id="964" w:name="_Toc335488072"/>
      <w:bookmarkStart w:id="965"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3"/>
      <w:bookmarkEnd w:id="964"/>
      <w:bookmarkEnd w:id="96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6" w:name="_Toc335465969"/>
      <w:bookmarkStart w:id="967" w:name="_Toc335488073"/>
      <w:bookmarkStart w:id="968"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6"/>
      <w:bookmarkEnd w:id="967"/>
      <w:bookmarkEnd w:id="96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9" w:name="_Toc335465970"/>
      <w:bookmarkStart w:id="970" w:name="_Toc335488074"/>
      <w:bookmarkStart w:id="971"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9"/>
      <w:bookmarkEnd w:id="970"/>
      <w:bookmarkEnd w:id="97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2" w:name="_Toc335465971"/>
      <w:bookmarkStart w:id="973" w:name="_Toc335488075"/>
      <w:bookmarkStart w:id="974"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2"/>
      <w:bookmarkEnd w:id="973"/>
      <w:bookmarkEnd w:id="97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5" w:name="_Toc335465972"/>
      <w:bookmarkStart w:id="976" w:name="_Toc335488076"/>
      <w:bookmarkStart w:id="977"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5"/>
      <w:bookmarkEnd w:id="976"/>
      <w:bookmarkEnd w:id="9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8" w:name="_Toc335465973"/>
      <w:bookmarkStart w:id="979" w:name="_Toc335488077"/>
      <w:bookmarkStart w:id="980" w:name="_Toc335489044"/>
      <w:r w:rsidRPr="00D704BA">
        <w:rPr>
          <w:rFonts w:ascii="Times New Roman" w:hAnsi="Times New Roman"/>
          <w:b/>
          <w:sz w:val="24"/>
          <w:szCs w:val="24"/>
          <w:lang w:eastAsia="ru-RU"/>
        </w:rPr>
        <w:t>Выпускник получит возможность научиться:</w:t>
      </w:r>
      <w:bookmarkEnd w:id="978"/>
      <w:bookmarkEnd w:id="979"/>
      <w:bookmarkEnd w:id="9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1" w:name="_Toc335465974"/>
      <w:bookmarkStart w:id="982" w:name="_Toc335488078"/>
      <w:bookmarkStart w:id="983"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1"/>
      <w:bookmarkEnd w:id="982"/>
      <w:bookmarkEnd w:id="9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4" w:name="_Toc335465975"/>
      <w:bookmarkStart w:id="985" w:name="_Toc335488079"/>
      <w:bookmarkStart w:id="986"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4"/>
      <w:bookmarkEnd w:id="985"/>
      <w:bookmarkEnd w:id="98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7" w:name="_Toc335465976"/>
      <w:bookmarkStart w:id="988" w:name="_Toc335488080"/>
      <w:bookmarkStart w:id="989"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7"/>
      <w:bookmarkEnd w:id="988"/>
      <w:bookmarkEnd w:id="9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0" w:name="_Toc335465977"/>
      <w:bookmarkStart w:id="991" w:name="_Toc335488081"/>
      <w:bookmarkStart w:id="992" w:name="_Toc335489048"/>
      <w:r w:rsidRPr="00D704BA">
        <w:rPr>
          <w:rFonts w:ascii="Times New Roman" w:eastAsia="@Arial Unicode MS" w:hAnsi="Times New Roman"/>
          <w:b/>
          <w:i/>
          <w:sz w:val="24"/>
          <w:szCs w:val="24"/>
          <w:lang w:eastAsia="ru-RU"/>
        </w:rPr>
        <w:t>Человек в экономических отношениях</w:t>
      </w:r>
      <w:bookmarkEnd w:id="990"/>
      <w:bookmarkEnd w:id="991"/>
      <w:bookmarkEnd w:id="9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3" w:name="_Toc335465978"/>
      <w:bookmarkStart w:id="994" w:name="_Toc335488082"/>
      <w:bookmarkStart w:id="995" w:name="_Toc335489049"/>
      <w:r w:rsidRPr="00D704BA">
        <w:rPr>
          <w:rFonts w:ascii="Times New Roman" w:hAnsi="Times New Roman"/>
          <w:b/>
          <w:sz w:val="24"/>
          <w:szCs w:val="24"/>
          <w:lang w:eastAsia="ru-RU"/>
        </w:rPr>
        <w:t>Выпускник научится:</w:t>
      </w:r>
      <w:bookmarkEnd w:id="993"/>
      <w:bookmarkEnd w:id="994"/>
      <w:bookmarkEnd w:id="9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6" w:name="_Toc335465979"/>
      <w:bookmarkStart w:id="997" w:name="_Toc335488083"/>
      <w:bookmarkStart w:id="998"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6"/>
      <w:bookmarkEnd w:id="997"/>
      <w:bookmarkEnd w:id="9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9" w:name="_Toc335465980"/>
      <w:bookmarkStart w:id="1000" w:name="_Toc335488084"/>
      <w:bookmarkStart w:id="1001"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9"/>
      <w:bookmarkEnd w:id="1000"/>
      <w:bookmarkEnd w:id="10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2" w:name="_Toc335465981"/>
      <w:bookmarkStart w:id="1003" w:name="_Toc335488085"/>
      <w:bookmarkStart w:id="1004"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2"/>
      <w:bookmarkEnd w:id="1003"/>
      <w:bookmarkEnd w:id="10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5" w:name="_Toc335465982"/>
      <w:bookmarkStart w:id="1006" w:name="_Toc335488086"/>
      <w:bookmarkStart w:id="1007"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5"/>
      <w:bookmarkEnd w:id="1006"/>
      <w:bookmarkEnd w:id="100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8" w:name="_Toc335465983"/>
      <w:bookmarkStart w:id="1009" w:name="_Toc335488087"/>
      <w:bookmarkStart w:id="1010"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8"/>
      <w:bookmarkEnd w:id="1009"/>
      <w:bookmarkEnd w:id="10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1" w:name="_Toc335465984"/>
      <w:bookmarkStart w:id="1012" w:name="_Toc335488088"/>
      <w:bookmarkStart w:id="1013" w:name="_Toc335489055"/>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1"/>
      <w:bookmarkEnd w:id="1012"/>
      <w:bookmarkEnd w:id="10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4" w:name="_Toc335465985"/>
      <w:bookmarkStart w:id="1015" w:name="_Toc335488089"/>
      <w:bookmarkStart w:id="1016" w:name="_Toc335489056"/>
      <w:r w:rsidRPr="00D704BA">
        <w:rPr>
          <w:rFonts w:ascii="Times New Roman" w:hAnsi="Times New Roman"/>
          <w:b/>
          <w:sz w:val="24"/>
          <w:szCs w:val="24"/>
          <w:lang w:eastAsia="ru-RU"/>
        </w:rPr>
        <w:t>Выпускник получит возможность научиться:</w:t>
      </w:r>
      <w:bookmarkEnd w:id="1014"/>
      <w:bookmarkEnd w:id="1015"/>
      <w:bookmarkEnd w:id="10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7" w:name="_Toc335465986"/>
      <w:bookmarkStart w:id="1018" w:name="_Toc335488090"/>
      <w:bookmarkStart w:id="1019" w:name="_Toc33548905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7"/>
      <w:bookmarkEnd w:id="1018"/>
      <w:bookmarkEnd w:id="10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0" w:name="_Toc335465987"/>
      <w:bookmarkStart w:id="1021" w:name="_Toc335488091"/>
      <w:bookmarkStart w:id="1022"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20"/>
      <w:bookmarkEnd w:id="1021"/>
      <w:bookmarkEnd w:id="10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3" w:name="_Toc335465988"/>
      <w:bookmarkStart w:id="1024" w:name="_Toc335488092"/>
      <w:bookmarkStart w:id="1025" w:name="_Toc33548905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3"/>
      <w:bookmarkEnd w:id="1024"/>
      <w:bookmarkEnd w:id="10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6" w:name="_Toc335465989"/>
      <w:bookmarkStart w:id="1027" w:name="_Toc335488093"/>
      <w:bookmarkStart w:id="1028"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6"/>
      <w:bookmarkEnd w:id="1027"/>
      <w:bookmarkEnd w:id="1028"/>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9" w:name="_Toc335465990"/>
      <w:bookmarkStart w:id="1030" w:name="_Toc335488094"/>
      <w:bookmarkStart w:id="1031"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9"/>
      <w:bookmarkEnd w:id="1030"/>
      <w:bookmarkEnd w:id="1031"/>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2" w:name="_Toc335465991"/>
      <w:bookmarkStart w:id="1033" w:name="_Toc335488095"/>
      <w:bookmarkStart w:id="1034" w:name="_Toc335489062"/>
      <w:r w:rsidRPr="00D704BA">
        <w:rPr>
          <w:rFonts w:ascii="Times New Roman" w:eastAsia="@Arial Unicode MS" w:hAnsi="Times New Roman"/>
          <w:b/>
          <w:i/>
          <w:sz w:val="24"/>
          <w:szCs w:val="24"/>
          <w:lang w:eastAsia="ru-RU"/>
        </w:rPr>
        <w:t>Мир социальных отношений</w:t>
      </w:r>
      <w:bookmarkEnd w:id="1032"/>
      <w:bookmarkEnd w:id="1033"/>
      <w:bookmarkEnd w:id="1034"/>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5" w:name="_Toc335465992"/>
      <w:bookmarkStart w:id="1036" w:name="_Toc335488096"/>
      <w:bookmarkStart w:id="1037" w:name="_Toc335489063"/>
      <w:r w:rsidRPr="00D704BA">
        <w:rPr>
          <w:rFonts w:ascii="Times New Roman" w:hAnsi="Times New Roman"/>
          <w:b/>
          <w:sz w:val="24"/>
          <w:szCs w:val="24"/>
          <w:lang w:eastAsia="ru-RU"/>
        </w:rPr>
        <w:t>Выпускник научится:</w:t>
      </w:r>
      <w:bookmarkEnd w:id="1035"/>
      <w:bookmarkEnd w:id="1036"/>
      <w:bookmarkEnd w:id="1037"/>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8"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8"/>
      <w:r w:rsidR="009B3572" w:rsidRPr="00D704BA">
        <w:rPr>
          <w:rFonts w:ascii="Times New Roman" w:hAnsi="Times New Roman"/>
          <w:b/>
          <w:sz w:val="24"/>
          <w:szCs w:val="24"/>
          <w:lang w:bidi="en-US"/>
        </w:rPr>
        <w:t xml:space="preserve">. </w:t>
      </w:r>
      <w:bookmarkStart w:id="1039" w:name="_Toc335410276"/>
      <w:bookmarkStart w:id="1040" w:name="_Toc335465993"/>
      <w:bookmarkStart w:id="1041" w:name="_Toc335488097"/>
      <w:bookmarkStart w:id="1042" w:name="_Toc335489064"/>
      <w:r w:rsidRPr="00D704BA">
        <w:rPr>
          <w:rFonts w:ascii="Times New Roman" w:hAnsi="Times New Roman"/>
          <w:b/>
          <w:bCs/>
          <w:i/>
          <w:sz w:val="24"/>
          <w:szCs w:val="24"/>
          <w:lang w:eastAsia="ru-RU"/>
        </w:rPr>
        <w:t>Источники географической информации</w:t>
      </w:r>
      <w:bookmarkEnd w:id="1039"/>
      <w:bookmarkEnd w:id="1040"/>
      <w:bookmarkEnd w:id="1041"/>
      <w:bookmarkEnd w:id="1042"/>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3"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bookmarkStart w:id="1044"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5"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w:t>
      </w:r>
      <w:r w:rsidRPr="00D704BA">
        <w:rPr>
          <w:rFonts w:ascii="Times New Roman" w:hAnsi="Times New Roman"/>
          <w:sz w:val="24"/>
          <w:szCs w:val="24"/>
          <w:lang w:eastAsia="ru-RU"/>
        </w:rPr>
        <w:lastRenderedPageBreak/>
        <w:t>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6"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основывать возможные пути решения проблем развития хозяйства России.</w:t>
      </w:r>
      <w:bookmarkStart w:id="1047"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bookmarkStart w:id="1048"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9"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Математика. (Алгебра. Геометрия).</w:t>
      </w:r>
      <w:bookmarkStart w:id="1050" w:name="_Toc335410284"/>
      <w:bookmarkEnd w:id="1049"/>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50"/>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ать числа в эквивалентных формах, выбирая наиболее подходящую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1"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Алгебраические выраж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2"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3"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ств дл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4"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5"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5"/>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исследования свойств </w:t>
      </w:r>
      <w:r w:rsidRPr="00D704BA">
        <w:rPr>
          <w:rFonts w:ascii="Times New Roman" w:hAnsi="Times New Roman"/>
          <w:iCs/>
          <w:sz w:val="24"/>
          <w:szCs w:val="24"/>
          <w:lang w:eastAsia="ru-RU"/>
        </w:rPr>
        <w:t>пл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6"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lastRenderedPageBreak/>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площади треугольников, прямоугольников, параллелограмммов,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равновеликости и равносоставлен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7"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ств пр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9"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60" w:name="_Toc335410294"/>
      <w:bookmarkEnd w:id="1059"/>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lastRenderedPageBreak/>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знать о том, что любые данные можно описать, используя алфавит, содержащий только два символа, например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1"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2"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3"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4"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5" w:name="_Toc335410299"/>
      <w:bookmarkEnd w:id="1064"/>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w:t>
      </w:r>
      <w:r w:rsidRPr="00D704BA">
        <w:rPr>
          <w:rFonts w:ascii="Times New Roman" w:hAnsi="Times New Roman"/>
          <w:iCs/>
          <w:sz w:val="24"/>
          <w:szCs w:val="24"/>
          <w:lang w:eastAsia="ru-RU"/>
        </w:rPr>
        <w:lastRenderedPageBreak/>
        <w:t>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6"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7" w:name="_Toc335410301"/>
      <w:bookmarkEnd w:id="106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8"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lastRenderedPageBreak/>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9"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70"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7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виды химической связи: ионную,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1"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суть химических процессов и их принципиальное отличие от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2"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ещество-окислитель и вещество-восстановитель в окислительно-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окислительно-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ств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3"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4" w:name="_Toc335410308"/>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5" w:name="_Toc335410309"/>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lastRenderedPageBreak/>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6"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Искусство. Музыка</w:t>
      </w:r>
      <w:bookmarkStart w:id="1077" w:name="_Toc335410311"/>
      <w:bookmarkEnd w:id="107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8"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8"/>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9"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80" w:name="_Toc335410314"/>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w:t>
      </w:r>
      <w:r w:rsidRPr="00D704BA">
        <w:rPr>
          <w:rFonts w:ascii="Times New Roman" w:hAnsi="Times New Roman"/>
          <w:sz w:val="24"/>
          <w:szCs w:val="24"/>
        </w:rPr>
        <w:lastRenderedPageBreak/>
        <w:t>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1"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2" w:name="_Toc335410316"/>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3" w:name="_Toc335410317"/>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4"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5" w:name="_Toc335410319"/>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6" w:name="_Toc335410320"/>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6"/>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7"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8" w:name="_Toc335410322"/>
      <w:bookmarkEnd w:id="1087"/>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9"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9"/>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w:t>
      </w:r>
      <w:r w:rsidRPr="00D704BA">
        <w:rPr>
          <w:rFonts w:ascii="Times New Roman" w:hAnsi="Times New Roman"/>
          <w:sz w:val="24"/>
          <w:szCs w:val="24"/>
        </w:rPr>
        <w:lastRenderedPageBreak/>
        <w:t>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lastRenderedPageBreak/>
        <w:t>Основы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9B3572" w:rsidRPr="00D704BA" w:rsidRDefault="009B3572" w:rsidP="00327904">
      <w:pPr>
        <w:pStyle w:val="aff3"/>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предполагает вовлечённость в оценочную деятельность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w:t>
      </w:r>
      <w:r w:rsidRPr="00D704BA">
        <w:rPr>
          <w:rFonts w:ascii="Times New Roman" w:hAnsi="Times New Roman"/>
          <w:sz w:val="24"/>
          <w:szCs w:val="24"/>
        </w:rPr>
        <w:lastRenderedPageBreak/>
        <w:t>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t xml:space="preserve">Результаты промежуточной аттестации, </w:t>
      </w:r>
      <w:r w:rsidRPr="00D704B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объектом, содержательной и критериальной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r w:rsidRPr="00D704BA">
        <w:rPr>
          <w:rFonts w:ascii="Times New Roman" w:hAnsi="Times New Roman"/>
          <w:b/>
          <w:i/>
          <w:sz w:val="24"/>
          <w:szCs w:val="24"/>
        </w:rPr>
        <w:t>неперсонифицированной (анонимной) информации</w:t>
      </w:r>
      <w:r w:rsidRPr="00D704BA">
        <w:rPr>
          <w:rFonts w:ascii="Times New Roman" w:hAnsi="Times New Roman"/>
          <w:sz w:val="24"/>
          <w:szCs w:val="24"/>
        </w:rPr>
        <w:t xml:space="preserve"> о достигаемых обучающимися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метапредметных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сформированность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r w:rsidRPr="00D704BA">
        <w:rPr>
          <w:rFonts w:ascii="Times New Roman" w:hAnsi="Times New Roman"/>
          <w:sz w:val="24"/>
          <w:szCs w:val="24"/>
        </w:rPr>
        <w:t xml:space="preserve">сформированность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lastRenderedPageBreak/>
        <w:t>3)</w:t>
      </w:r>
      <w:r w:rsidR="007907BA" w:rsidRPr="00D704BA">
        <w:rPr>
          <w:rStyle w:val="dash041e005f0431005f044b005f0447005f043d005f044b005f0439005f005fchar1char1"/>
        </w:rPr>
        <w:t xml:space="preserve"> </w:t>
      </w:r>
      <w:r w:rsidRPr="00D704BA">
        <w:rPr>
          <w:rFonts w:ascii="Times New Roman" w:hAnsi="Times New Roman"/>
          <w:sz w:val="24"/>
          <w:szCs w:val="24"/>
        </w:rPr>
        <w:t xml:space="preserve">сформированность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достижение личностных результатов не выносится на итоговую оценку обучающихся</w:t>
      </w:r>
      <w:r w:rsidRPr="00D704BA">
        <w:rPr>
          <w:rFonts w:ascii="Times New Roman" w:hAnsi="Times New Roman"/>
          <w:sz w:val="24"/>
          <w:szCs w:val="24"/>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сформированности отдельных личностных результатов, проявляющихся в:</w:t>
      </w:r>
    </w:p>
    <w:p w:rsidR="009B3572" w:rsidRPr="00D704BA" w:rsidRDefault="009B3572" w:rsidP="00327904">
      <w:pPr>
        <w:pStyle w:val="affffc"/>
        <w:spacing w:line="240" w:lineRule="auto"/>
        <w:ind w:firstLine="567"/>
        <w:rPr>
          <w:sz w:val="24"/>
          <w:szCs w:val="24"/>
        </w:rPr>
      </w:pPr>
      <w:r w:rsidRPr="00D704BA">
        <w:rPr>
          <w:sz w:val="24"/>
          <w:szCs w:val="24"/>
        </w:rPr>
        <w:t>1)</w:t>
      </w:r>
      <w:r w:rsidR="007907BA" w:rsidRPr="00D704BA">
        <w:rPr>
          <w:sz w:val="24"/>
          <w:szCs w:val="24"/>
        </w:rPr>
        <w:t xml:space="preserve"> </w:t>
      </w:r>
      <w:r w:rsidRPr="00D704BA">
        <w:rPr>
          <w:sz w:val="24"/>
          <w:szCs w:val="24"/>
        </w:rPr>
        <w:t xml:space="preserve">соблюдении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c"/>
        <w:spacing w:line="240" w:lineRule="auto"/>
        <w:ind w:firstLine="567"/>
        <w:rPr>
          <w:sz w:val="24"/>
          <w:szCs w:val="24"/>
        </w:rPr>
      </w:pPr>
      <w:r w:rsidRPr="00D704BA">
        <w:rPr>
          <w:sz w:val="24"/>
          <w:szCs w:val="24"/>
        </w:rPr>
        <w:t>2)</w:t>
      </w:r>
      <w:r w:rsidR="007907BA" w:rsidRPr="00D704BA">
        <w:rPr>
          <w:sz w:val="24"/>
          <w:szCs w:val="24"/>
        </w:rPr>
        <w:t xml:space="preserve"> </w:t>
      </w:r>
      <w:r w:rsidRPr="00D704BA">
        <w:rPr>
          <w:sz w:val="24"/>
          <w:szCs w:val="24"/>
        </w:rPr>
        <w:t xml:space="preserve">участии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c"/>
        <w:spacing w:line="240" w:lineRule="auto"/>
        <w:ind w:firstLine="567"/>
        <w:rPr>
          <w:sz w:val="24"/>
          <w:szCs w:val="24"/>
        </w:rPr>
      </w:pPr>
      <w:r w:rsidRPr="00D704BA">
        <w:rPr>
          <w:i/>
          <w:sz w:val="24"/>
          <w:szCs w:val="24"/>
        </w:rPr>
        <w:t>3)</w:t>
      </w:r>
      <w:r w:rsidR="007907BA" w:rsidRPr="00D704BA">
        <w:rPr>
          <w:i/>
          <w:sz w:val="24"/>
          <w:szCs w:val="24"/>
        </w:rPr>
        <w:t xml:space="preserve"> </w:t>
      </w:r>
      <w:r w:rsidRPr="00D704BA">
        <w:rPr>
          <w:i/>
          <w:sz w:val="24"/>
          <w:szCs w:val="24"/>
        </w:rPr>
        <w:t>прилежании и ответственности</w:t>
      </w:r>
      <w:r w:rsidRPr="00D704BA">
        <w:rPr>
          <w:sz w:val="24"/>
          <w:szCs w:val="24"/>
        </w:rPr>
        <w:t xml:space="preserve"> за результаты обучения;</w:t>
      </w:r>
    </w:p>
    <w:p w:rsidR="009B3572" w:rsidRPr="00D704BA" w:rsidRDefault="009B3572" w:rsidP="00327904">
      <w:pPr>
        <w:pStyle w:val="affffc"/>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c"/>
        <w:spacing w:line="240" w:lineRule="auto"/>
        <w:ind w:firstLine="567"/>
        <w:rPr>
          <w:sz w:val="24"/>
          <w:szCs w:val="24"/>
        </w:rPr>
      </w:pPr>
      <w:r w:rsidRPr="00D704BA">
        <w:rPr>
          <w:sz w:val="24"/>
          <w:szCs w:val="24"/>
        </w:rPr>
        <w:t>5)</w:t>
      </w:r>
      <w:r w:rsidR="007907BA" w:rsidRPr="00D704BA">
        <w:rPr>
          <w:sz w:val="24"/>
          <w:szCs w:val="24"/>
        </w:rPr>
        <w:t xml:space="preserve"> </w:t>
      </w:r>
      <w:r w:rsidRPr="00D704BA">
        <w:rPr>
          <w:i/>
          <w:sz w:val="24"/>
          <w:szCs w:val="24"/>
        </w:rPr>
        <w:t>ценностно-смысловых установках</w:t>
      </w:r>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мета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мета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метапредметных результатов является</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704BA">
        <w:rPr>
          <w:i/>
          <w:sz w:val="24"/>
          <w:szCs w:val="24"/>
        </w:rPr>
        <w:t>защита итогового индивидуального проекта</w:t>
      </w:r>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промежуточных и итоговых комплексных работ на межпредметной основе</w:t>
      </w:r>
      <w:r w:rsidRPr="00D704B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w:t>
      </w:r>
      <w:r w:rsidRPr="00D704BA">
        <w:rPr>
          <w:sz w:val="24"/>
          <w:szCs w:val="24"/>
        </w:rPr>
        <w:lastRenderedPageBreak/>
        <w:t>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защиты итогового индивидуального проекта</w:t>
      </w:r>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Особенности оценки индивидуального проекта</w:t>
      </w:r>
    </w:p>
    <w:p w:rsidR="009B3572" w:rsidRPr="00D704BA" w:rsidRDefault="009B3572" w:rsidP="00327904">
      <w:pPr>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базовый</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w:t>
      </w:r>
      <w:r w:rsidRPr="00D704BA">
        <w:rPr>
          <w:rFonts w:ascii="Times New Roman" w:hAnsi="Times New Roman"/>
          <w:sz w:val="24"/>
          <w:szCs w:val="24"/>
        </w:rPr>
        <w:lastRenderedPageBreak/>
        <w:t>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3"/>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B3572" w:rsidRPr="00D704BA" w:rsidRDefault="009B3572" w:rsidP="00327904">
      <w:pPr>
        <w:pStyle w:val="24"/>
        <w:spacing w:after="0" w:line="240" w:lineRule="auto"/>
        <w:ind w:left="0" w:firstLine="567"/>
        <w:jc w:val="both"/>
      </w:pPr>
      <w:r w:rsidRPr="00D704BA">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только предметные и метапредметные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c"/>
        <w:spacing w:line="240" w:lineRule="auto"/>
        <w:ind w:firstLine="567"/>
        <w:rPr>
          <w:sz w:val="24"/>
          <w:szCs w:val="24"/>
        </w:rPr>
      </w:pPr>
      <w:r w:rsidRPr="00D704BA">
        <w:rPr>
          <w:iCs/>
          <w:sz w:val="24"/>
          <w:szCs w:val="24"/>
        </w:rPr>
        <w:lastRenderedPageBreak/>
        <w:t>•</w:t>
      </w:r>
      <w:r w:rsidR="00197AB4" w:rsidRPr="00D704BA">
        <w:rPr>
          <w:iCs/>
          <w:sz w:val="24"/>
          <w:szCs w:val="24"/>
        </w:rPr>
        <w:t xml:space="preserve"> </w:t>
      </w:r>
      <w:r w:rsidRPr="00D704B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ки за выполнение и защиту индивидуального проекта;</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r w:rsidR="00197AB4" w:rsidRPr="00D704BA">
        <w:rPr>
          <w:rFonts w:ascii="Times New Roman" w:hAnsi="Times New Roman"/>
          <w:color w:val="000000" w:themeColor="text1"/>
          <w:sz w:val="24"/>
          <w:szCs w:val="24"/>
        </w:rPr>
        <w:t>,</w:t>
      </w:r>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29</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1</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2</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D704BA" w:rsidRDefault="00D50118"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4</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D50118" w:rsidRDefault="00D50118" w:rsidP="00197AB4">
            <w:pPr>
              <w:spacing w:after="0" w:line="240" w:lineRule="auto"/>
              <w:jc w:val="center"/>
              <w:rPr>
                <w:rFonts w:ascii="Times New Roman" w:hAnsi="Times New Roman"/>
                <w:sz w:val="24"/>
                <w:szCs w:val="24"/>
                <w:lang w:val="en-US"/>
              </w:rPr>
            </w:pPr>
            <w:r>
              <w:rPr>
                <w:rFonts w:ascii="Times New Roman" w:hAnsi="Times New Roman"/>
                <w:sz w:val="24"/>
                <w:szCs w:val="24"/>
                <w:lang w:val="en-US"/>
              </w:rPr>
              <w:t>34</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Программа формирования универсальных учебных действий 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w:t>
      </w:r>
      <w:r w:rsidRPr="00D704BA">
        <w:rPr>
          <w:rFonts w:ascii="Times New Roman" w:hAnsi="Times New Roman"/>
          <w:sz w:val="24"/>
          <w:szCs w:val="24"/>
        </w:rPr>
        <w:lastRenderedPageBreak/>
        <w:t xml:space="preserve">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ланируемые результаты усвоения обучающимися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азвитие Я-концеп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мыслообраз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сериацию,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п.) для младших школьников; подготовка материалов для внутришкольного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lastRenderedPageBreak/>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 xml:space="preserve">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w:t>
      </w:r>
      <w:r w:rsidRPr="00D704BA">
        <w:rPr>
          <w:rFonts w:ascii="Times New Roman" w:hAnsi="Times New Roman"/>
          <w:sz w:val="24"/>
          <w:szCs w:val="24"/>
        </w:rPr>
        <w:lastRenderedPageBreak/>
        <w:t xml:space="preserve">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исследовательская практика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w:t>
      </w:r>
      <w:r w:rsidRPr="00D704BA">
        <w:rPr>
          <w:rFonts w:ascii="Times New Roman" w:hAnsi="Times New Roman"/>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ническое научно-исследовательское общество </w:t>
      </w:r>
      <w:r w:rsidR="00E8250A" w:rsidRPr="00D704BA">
        <w:rPr>
          <w:rFonts w:ascii="Times New Roman" w:hAnsi="Times New Roman"/>
          <w:sz w:val="24"/>
          <w:szCs w:val="24"/>
        </w:rPr>
        <w:t>–</w:t>
      </w:r>
      <w:r w:rsidRPr="00D704BA">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и обучающихся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w:t>
      </w:r>
      <w:r w:rsidRPr="00D704BA">
        <w:rPr>
          <w:rFonts w:ascii="Times New Roman" w:hAnsi="Times New Roman"/>
          <w:sz w:val="24"/>
          <w:szCs w:val="24"/>
        </w:rPr>
        <w:lastRenderedPageBreak/>
        <w:t>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роектная деятельность обучающихся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сть использования обучающимися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ель сам формулирует то или иное положение и предлагает обучающимся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счёте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w:t>
      </w:r>
      <w:r w:rsidRPr="00D704BA">
        <w:rPr>
          <w:rFonts w:ascii="Times New Roman" w:hAnsi="Times New Roman"/>
          <w:sz w:val="24"/>
          <w:szCs w:val="24"/>
        </w:rPr>
        <w:lastRenderedPageBreak/>
        <w:t xml:space="preserve">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r w:rsidRPr="00D704BA">
        <w:rPr>
          <w:rFonts w:ascii="Times New Roman" w:hAnsi="Times New Roman"/>
          <w:i/>
          <w:sz w:val="24"/>
          <w:szCs w:val="24"/>
        </w:rPr>
        <w:t>Интеллектуализируется</w:t>
      </w:r>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w:t>
      </w:r>
      <w:r w:rsidRPr="00D704BA">
        <w:rPr>
          <w:rFonts w:ascii="Times New Roman" w:hAnsi="Times New Roman"/>
          <w:sz w:val="24"/>
          <w:szCs w:val="24"/>
        </w:rPr>
        <w:lastRenderedPageBreak/>
        <w:t>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личностные, метапредметные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материально-технического обеспе-чения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иды речевой деятельности: чтение, аудирование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чтения, аудирования,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членимость, смысловая цельность, связность). Тема, основная мысль текста. Микротем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w:t>
      </w:r>
      <w:r w:rsidRPr="00D704BA">
        <w:rPr>
          <w:rFonts w:ascii="Times New Roman" w:hAnsi="Times New Roman"/>
          <w:sz w:val="24"/>
          <w:szCs w:val="24"/>
        </w:rPr>
        <w:lastRenderedPageBreak/>
        <w:t>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емика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емика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мысление морфемы как значимой единицы языка. Осознание роли морфем в процессах формо-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знаний и умений по морфемике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w:t>
      </w:r>
      <w:r w:rsidRPr="00D704BA">
        <w:rPr>
          <w:rFonts w:ascii="Times New Roman" w:hAnsi="Times New Roman"/>
          <w:sz w:val="24"/>
          <w:szCs w:val="24"/>
        </w:rPr>
        <w:lastRenderedPageBreak/>
        <w:t>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D704BA">
        <w:rPr>
          <w:rFonts w:ascii="Times New Roman" w:hAnsi="Times New Roman"/>
          <w:sz w:val="24"/>
          <w:szCs w:val="24"/>
        </w:rPr>
        <w:lastRenderedPageBreak/>
        <w:t>Лермонтова. Характер лирического героя лермонтовской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D704BA">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w:t>
      </w:r>
      <w:r w:rsidRPr="00D704BA">
        <w:rPr>
          <w:rFonts w:ascii="Times New Roman" w:hAnsi="Times New Roman"/>
          <w:sz w:val="24"/>
          <w:szCs w:val="24"/>
        </w:rPr>
        <w:lastRenderedPageBreak/>
        <w:t>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елкаш». </w:t>
      </w:r>
      <w:r w:rsidRPr="00D704BA">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мелёв.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Тёркин» </w:t>
      </w:r>
      <w:r w:rsidRPr="00D704B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Своеобразие шукшинских героев</w:t>
      </w:r>
      <w:r w:rsidR="00872913" w:rsidRPr="00D704BA">
        <w:rPr>
          <w:rFonts w:ascii="Times New Roman" w:hAnsi="Times New Roman"/>
          <w:sz w:val="24"/>
          <w:szCs w:val="24"/>
        </w:rPr>
        <w:t xml:space="preserve"> – </w:t>
      </w:r>
      <w:r w:rsidRPr="00D704BA">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французского».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асюткино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Матрёнин двор». </w:t>
      </w:r>
      <w:r w:rsidRPr="00D704BA">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рэдбери.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роический эпос. </w:t>
      </w:r>
      <w:r w:rsidRPr="00D704BA">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Мальстрем».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Сойера»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 xml:space="preserve">Рассказ «Королевская аналостанка». Образы животных в произведениях </w:t>
      </w:r>
      <w:r w:rsidRPr="00D704BA">
        <w:rPr>
          <w:rFonts w:ascii="Times New Roman" w:hAnsi="Times New Roman"/>
          <w:sz w:val="24"/>
          <w:szCs w:val="24"/>
        </w:rPr>
        <w:lastRenderedPageBreak/>
        <w:t>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w:t>
      </w:r>
      <w:r w:rsidRPr="00D704BA">
        <w:rPr>
          <w:rFonts w:ascii="Times New Roman" w:hAnsi="Times New Roman"/>
          <w:sz w:val="24"/>
          <w:szCs w:val="24"/>
        </w:rPr>
        <w:lastRenderedPageBreak/>
        <w:t>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Ауд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научно-популярные, публицистические, художествен-ные, прагма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00962636" w:rsidRPr="00D704BA">
        <w:rPr>
          <w:rFonts w:ascii="Times New Roman" w:hAnsi="Times New Roman"/>
          <w:sz w:val="24"/>
          <w:szCs w:val="24"/>
        </w:rPr>
        <w:lastRenderedPageBreak/>
        <w:t>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бщеучебные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емантизировать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в проектной деятельности межпредмет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глаголов</w:t>
      </w:r>
      <w:r w:rsidRPr="00D704BA">
        <w:rPr>
          <w:rFonts w:ascii="Times New Roman" w:hAnsi="Times New Roman"/>
          <w:sz w:val="24"/>
          <w:szCs w:val="24"/>
          <w:lang w:val="en-US"/>
        </w:rPr>
        <w:t>: dis- (disagree), mis- (misunderstand), re- (rewrite); -ize/-is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lastRenderedPageBreak/>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существительных</w:t>
      </w:r>
      <w:r w:rsidRPr="00D704BA">
        <w:rPr>
          <w:rFonts w:ascii="Times New Roman" w:hAnsi="Times New Roman"/>
          <w:sz w:val="24"/>
          <w:szCs w:val="24"/>
          <w:lang w:val="en-US"/>
        </w:rPr>
        <w:t>: -sion/-tion (conclusion/celebration), -ance/-ence (performance/influence), -ment (environment), -ity (possibility), -ness (kindness),  -ship(friendship), -ist (optimist), -ing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наречий</w:t>
      </w:r>
      <w:r w:rsidRPr="00D704BA">
        <w:rPr>
          <w:rFonts w:ascii="Times New Roman" w:hAnsi="Times New Roman"/>
          <w:sz w:val="24"/>
          <w:szCs w:val="24"/>
          <w:lang w:val="en-US"/>
        </w:rPr>
        <w:t>: -ly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числительных</w:t>
      </w:r>
      <w:r w:rsidRPr="00D704BA">
        <w:rPr>
          <w:rFonts w:ascii="Times New Roman" w:hAnsi="Times New Roman"/>
          <w:sz w:val="24"/>
          <w:szCs w:val="24"/>
          <w:lang w:val="en-US"/>
        </w:rPr>
        <w:t>: -teen (fifteen), -ty (seventy), -th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существительное + существительное (policema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прилагательное (well-know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blackboard).</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образование существительных от неопределённой формы глагола (to play </w:t>
      </w:r>
      <w:r w:rsidR="00303081" w:rsidRPr="00D704BA">
        <w:rPr>
          <w:rFonts w:ascii="Times New Roman" w:hAnsi="Times New Roman"/>
          <w:sz w:val="24"/>
          <w:szCs w:val="24"/>
        </w:rPr>
        <w:t xml:space="preserve">– </w:t>
      </w:r>
      <w:r w:rsidRPr="00D704BA">
        <w:rPr>
          <w:rFonts w:ascii="Times New Roman" w:hAnsi="Times New Roman"/>
          <w:sz w:val="24"/>
          <w:szCs w:val="24"/>
        </w:rPr>
        <w:t>play);</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rich people — the rich).</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doctor).</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сочинённые предложения с сочинительными союзами and, but, o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than, so.</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союзами whoever, whatever, however, wheneve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Be careful) и отрицательной (Don’t worry)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нструкция to be going to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be/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видо</w:t>
      </w:r>
      <w:r w:rsidRPr="00D704BA">
        <w:rPr>
          <w:rFonts w:ascii="Times New Roman" w:hAnsi="Times New Roman"/>
          <w:sz w:val="24"/>
          <w:szCs w:val="24"/>
          <w:lang w:val="en-US"/>
        </w:rPr>
        <w:t>-</w:t>
      </w:r>
      <w:r w:rsidRPr="00D704BA">
        <w:rPr>
          <w:rFonts w:ascii="Times New Roman" w:hAnsi="Times New Roman"/>
          <w:sz w:val="24"/>
          <w:szCs w:val="24"/>
        </w:rPr>
        <w:t>временных</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lastRenderedPageBreak/>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Определённый, неопределённый и нулевой артикли (в том числе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тепени сравнения прилагательных и наречий, в том числе образованных не по правилу (little </w:t>
      </w:r>
      <w:r w:rsidR="00303081" w:rsidRPr="00D704BA">
        <w:rPr>
          <w:rFonts w:ascii="Times New Roman" w:hAnsi="Times New Roman"/>
          <w:sz w:val="24"/>
          <w:szCs w:val="24"/>
        </w:rPr>
        <w:t xml:space="preserve">– </w:t>
      </w:r>
      <w:r w:rsidRPr="00D704BA">
        <w:rPr>
          <w:rFonts w:ascii="Times New Roman" w:hAnsi="Times New Roman"/>
          <w:sz w:val="24"/>
          <w:szCs w:val="24"/>
        </w:rPr>
        <w:t xml:space="preserve">less </w:t>
      </w:r>
      <w:r w:rsidR="00303081" w:rsidRPr="00D704BA">
        <w:rPr>
          <w:rFonts w:ascii="Times New Roman" w:hAnsi="Times New Roman"/>
          <w:sz w:val="24"/>
          <w:szCs w:val="24"/>
        </w:rPr>
        <w:t xml:space="preserve">– </w:t>
      </w:r>
      <w:r w:rsidRPr="00D704BA">
        <w:rPr>
          <w:rFonts w:ascii="Times New Roman" w:hAnsi="Times New Roman"/>
          <w:sz w:val="24"/>
          <w:szCs w:val="24"/>
        </w:rPr>
        <w:t>leas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аречия, оканчивающиеся на -lу (early), а также совпадающие по форме с прилагательными (fast, high).</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Устойчивые словоформы в функции наречия типа sometimes, at last, at least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by, with).</w:t>
      </w:r>
    </w:p>
    <w:p w:rsidR="00D50118" w:rsidRPr="00E44061" w:rsidRDefault="00D50118" w:rsidP="00D50118">
      <w:pPr>
        <w:keepNext/>
        <w:spacing w:after="0" w:line="240" w:lineRule="auto"/>
        <w:ind w:firstLine="720"/>
        <w:jc w:val="both"/>
        <w:rPr>
          <w:rFonts w:ascii="Times New Roman" w:hAnsi="Times New Roman"/>
          <w:b/>
        </w:rPr>
      </w:pPr>
    </w:p>
    <w:p w:rsidR="00D50118" w:rsidRPr="00D50118" w:rsidRDefault="00D50118" w:rsidP="00D50118">
      <w:pPr>
        <w:keepNext/>
        <w:spacing w:after="0" w:line="240" w:lineRule="auto"/>
        <w:ind w:firstLine="720"/>
        <w:jc w:val="both"/>
        <w:rPr>
          <w:rFonts w:ascii="Times New Roman" w:hAnsi="Times New Roman"/>
          <w:b/>
        </w:rPr>
      </w:pPr>
      <w:r w:rsidRPr="00D50118">
        <w:rPr>
          <w:rFonts w:ascii="Times New Roman" w:hAnsi="Times New Roman"/>
          <w:b/>
        </w:rPr>
        <w:t xml:space="preserve">Второй иностранный язык </w:t>
      </w:r>
    </w:p>
    <w:p w:rsidR="00D50118" w:rsidRPr="00D50118" w:rsidRDefault="00D50118" w:rsidP="00D50118">
      <w:pPr>
        <w:pStyle w:val="p35"/>
        <w:spacing w:before="0" w:beforeAutospacing="0" w:after="0" w:afterAutospacing="0"/>
        <w:ind w:firstLine="720"/>
        <w:jc w:val="both"/>
      </w:pPr>
      <w:r w:rsidRPr="00D50118">
        <w:rPr>
          <w:rStyle w:val="s1"/>
          <w:rFonts w:eastAsia="Calibri"/>
        </w:rPr>
        <w:t>Коммуникативные умения</w:t>
      </w:r>
    </w:p>
    <w:p w:rsidR="00D50118" w:rsidRPr="005A3536" w:rsidRDefault="00D50118" w:rsidP="00D50118">
      <w:pPr>
        <w:pStyle w:val="p9"/>
        <w:spacing w:before="0" w:beforeAutospacing="0" w:after="0" w:afterAutospacing="0"/>
        <w:ind w:firstLine="720"/>
        <w:jc w:val="both"/>
      </w:pPr>
      <w:r w:rsidRPr="005A3536">
        <w:rPr>
          <w:rStyle w:val="s9"/>
        </w:rPr>
        <w:t>Говорение. Диалогическая речь</w:t>
      </w:r>
    </w:p>
    <w:p w:rsidR="00D50118" w:rsidRPr="005A3536" w:rsidRDefault="00D50118" w:rsidP="00D50118">
      <w:pPr>
        <w:pStyle w:val="p9"/>
        <w:spacing w:before="0" w:beforeAutospacing="0" w:after="0" w:afterAutospacing="0"/>
        <w:ind w:firstLine="720"/>
        <w:jc w:val="both"/>
      </w:pPr>
      <w:r w:rsidRPr="005A3536">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5A3536" w:rsidRDefault="00D50118" w:rsidP="00D50118">
      <w:pPr>
        <w:pStyle w:val="p9"/>
        <w:spacing w:before="0" w:beforeAutospacing="0" w:after="0" w:afterAutospacing="0"/>
        <w:ind w:firstLine="720"/>
        <w:jc w:val="both"/>
      </w:pPr>
      <w:r w:rsidRPr="005A3536">
        <w:rPr>
          <w:rStyle w:val="s9"/>
        </w:rPr>
        <w:t>Говорение. Монологическ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описывать события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xml:space="preserve">• давать краткую характеристику реальных людей и литературных персонажей; </w:t>
      </w:r>
    </w:p>
    <w:p w:rsidR="00D50118" w:rsidRPr="005A3536" w:rsidRDefault="00D50118" w:rsidP="00D50118">
      <w:pPr>
        <w:pStyle w:val="p36"/>
        <w:spacing w:before="0" w:beforeAutospacing="0" w:after="0" w:afterAutospacing="0"/>
        <w:ind w:firstLine="720"/>
        <w:jc w:val="both"/>
      </w:pPr>
      <w:r w:rsidRPr="005A3536">
        <w:t>• передавать основное содержание прочитанного текста с опорой или без опоры на текст/ключевые слова/план/вопросы.</w:t>
      </w:r>
    </w:p>
    <w:p w:rsidR="00D50118" w:rsidRPr="005A3536" w:rsidRDefault="00D50118" w:rsidP="00D50118">
      <w:pPr>
        <w:pStyle w:val="p9"/>
        <w:spacing w:before="0" w:beforeAutospacing="0" w:after="0" w:afterAutospacing="0"/>
        <w:ind w:firstLine="720"/>
        <w:jc w:val="both"/>
      </w:pPr>
      <w:r w:rsidRPr="005A3536">
        <w:rPr>
          <w:rStyle w:val="s9"/>
        </w:rPr>
        <w:t>Аудирова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5A3536" w:rsidRDefault="00D50118" w:rsidP="00D50118">
      <w:pPr>
        <w:pStyle w:val="p9"/>
        <w:spacing w:before="0" w:beforeAutospacing="0" w:after="0" w:afterAutospacing="0"/>
        <w:ind w:firstLine="720"/>
        <w:jc w:val="both"/>
      </w:pPr>
      <w:r w:rsidRPr="005A3536">
        <w:rPr>
          <w:rStyle w:val="s9"/>
        </w:rPr>
        <w:t>Чте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5A3536" w:rsidRDefault="00D50118" w:rsidP="00D50118">
      <w:pPr>
        <w:pStyle w:val="p9"/>
        <w:spacing w:before="0" w:beforeAutospacing="0" w:after="0" w:afterAutospacing="0"/>
        <w:ind w:firstLine="720"/>
        <w:jc w:val="both"/>
      </w:pPr>
      <w:r w:rsidRPr="005A3536">
        <w:rPr>
          <w:rStyle w:val="s9"/>
        </w:rPr>
        <w:t>Письменн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7"/>
        <w:spacing w:before="0" w:beforeAutospacing="0" w:after="0" w:afterAutospacing="0"/>
        <w:ind w:firstLine="720"/>
        <w:jc w:val="both"/>
      </w:pPr>
      <w:r w:rsidRPr="005A3536">
        <w:t>• заполнять анкеты и формуляры в соответствии с нормами, принятыми в стране изучаемого языка;</w:t>
      </w:r>
    </w:p>
    <w:p w:rsidR="00D50118" w:rsidRPr="005A3536" w:rsidRDefault="00D50118" w:rsidP="00D50118">
      <w:pPr>
        <w:pStyle w:val="p36"/>
        <w:spacing w:before="0" w:beforeAutospacing="0" w:after="0" w:afterAutospacing="0"/>
        <w:ind w:firstLine="720"/>
        <w:jc w:val="both"/>
      </w:pPr>
      <w:r w:rsidRPr="005A3536">
        <w:t>• писать личное письмо в ответ на письмо-стимул с употреблением формул речевого этикета, принятых в стране изучаемого языка.</w:t>
      </w:r>
    </w:p>
    <w:p w:rsidR="00D50118" w:rsidRPr="005A3536" w:rsidRDefault="00D50118" w:rsidP="00D50118">
      <w:pPr>
        <w:pStyle w:val="p9"/>
        <w:spacing w:before="0" w:beforeAutospacing="0" w:after="0" w:afterAutospacing="0"/>
        <w:ind w:firstLine="720"/>
        <w:jc w:val="both"/>
      </w:pPr>
      <w:r w:rsidRPr="005A3536">
        <w:rPr>
          <w:rStyle w:val="s1"/>
          <w:rFonts w:eastAsia="Calibri"/>
        </w:rPr>
        <w:t>Языковая компетентность (владение языковыми средствами)</w:t>
      </w:r>
    </w:p>
    <w:p w:rsidR="00D50118" w:rsidRPr="005A3536" w:rsidRDefault="00D50118" w:rsidP="00D50118">
      <w:pPr>
        <w:pStyle w:val="p9"/>
        <w:spacing w:before="0" w:beforeAutospacing="0" w:after="0" w:afterAutospacing="0"/>
        <w:ind w:firstLine="720"/>
        <w:jc w:val="both"/>
      </w:pPr>
      <w:r w:rsidRPr="005A3536">
        <w:rPr>
          <w:rStyle w:val="s9"/>
        </w:rPr>
        <w:t>Фонет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9"/>
        <w:spacing w:before="0" w:beforeAutospacing="0" w:after="0" w:afterAutospacing="0"/>
        <w:ind w:firstLine="720"/>
        <w:jc w:val="both"/>
      </w:pPr>
      <w:r w:rsidRPr="005A3536">
        <w:t>• различать на слух и адекватно, без фонематических ошибок, ведущих к сбою коммуникации, произносить все звуки немецкого языка;</w:t>
      </w:r>
    </w:p>
    <w:p w:rsidR="00D50118" w:rsidRPr="005A3536" w:rsidRDefault="00D50118" w:rsidP="00D50118">
      <w:pPr>
        <w:pStyle w:val="p9"/>
        <w:spacing w:before="0" w:beforeAutospacing="0" w:after="0" w:afterAutospacing="0"/>
        <w:ind w:firstLine="720"/>
        <w:jc w:val="both"/>
      </w:pPr>
      <w:r w:rsidRPr="005A3536">
        <w:t>• соблюдать правильное ударение в изученных словах;</w:t>
      </w:r>
    </w:p>
    <w:p w:rsidR="00D50118" w:rsidRPr="005A3536" w:rsidRDefault="00D50118" w:rsidP="00D50118">
      <w:pPr>
        <w:pStyle w:val="p9"/>
        <w:spacing w:before="0" w:beforeAutospacing="0" w:after="0" w:afterAutospacing="0"/>
        <w:ind w:firstLine="720"/>
        <w:jc w:val="both"/>
      </w:pPr>
      <w:r w:rsidRPr="005A3536">
        <w:t>• различать коммуникативные типы предложения по интонации;</w:t>
      </w:r>
    </w:p>
    <w:p w:rsidR="00D50118" w:rsidRPr="005A3536" w:rsidRDefault="00D50118" w:rsidP="00D50118">
      <w:pPr>
        <w:pStyle w:val="p9"/>
        <w:spacing w:before="0" w:beforeAutospacing="0" w:after="0" w:afterAutospacing="0"/>
        <w:ind w:firstLine="720"/>
        <w:jc w:val="both"/>
      </w:pPr>
      <w:r w:rsidRPr="005A353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5A3536" w:rsidRDefault="00D50118" w:rsidP="00D50118">
      <w:pPr>
        <w:pStyle w:val="p9"/>
        <w:spacing w:before="0" w:beforeAutospacing="0" w:after="0" w:afterAutospacing="0"/>
        <w:ind w:firstLine="720"/>
        <w:jc w:val="both"/>
      </w:pPr>
      <w:r w:rsidRPr="005A3536">
        <w:rPr>
          <w:rStyle w:val="s9"/>
        </w:rPr>
        <w:t>Орфография</w:t>
      </w:r>
    </w:p>
    <w:p w:rsidR="00D50118" w:rsidRPr="005A3536" w:rsidRDefault="00D50118" w:rsidP="00D50118">
      <w:pPr>
        <w:pStyle w:val="p9"/>
        <w:spacing w:before="0" w:beforeAutospacing="0" w:after="0" w:afterAutospacing="0"/>
        <w:ind w:firstLine="720"/>
        <w:jc w:val="both"/>
      </w:pPr>
      <w:r w:rsidRPr="005A3536">
        <w:t>Выпускник научится правильно писать изученные слова.</w:t>
      </w:r>
    </w:p>
    <w:p w:rsidR="00D50118" w:rsidRPr="005A3536" w:rsidRDefault="00D50118" w:rsidP="00D50118">
      <w:pPr>
        <w:pStyle w:val="p9"/>
        <w:spacing w:before="0" w:beforeAutospacing="0" w:after="0" w:afterAutospacing="0"/>
        <w:ind w:firstLine="720"/>
        <w:jc w:val="both"/>
      </w:pPr>
      <w:r w:rsidRPr="005A3536">
        <w:rPr>
          <w:rStyle w:val="s9"/>
        </w:rPr>
        <w:t>Лекс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5A3536" w:rsidRDefault="00D50118" w:rsidP="00D50118">
      <w:pPr>
        <w:pStyle w:val="p36"/>
        <w:spacing w:before="0" w:beforeAutospacing="0" w:after="0" w:afterAutospacing="0"/>
        <w:ind w:firstLine="720"/>
        <w:jc w:val="both"/>
      </w:pPr>
      <w:r w:rsidRPr="005A3536">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5A3536" w:rsidRDefault="00D50118" w:rsidP="00D50118">
      <w:pPr>
        <w:pStyle w:val="p36"/>
        <w:spacing w:before="0" w:beforeAutospacing="0" w:after="0" w:afterAutospacing="0"/>
        <w:ind w:firstLine="720"/>
        <w:jc w:val="both"/>
      </w:pPr>
      <w:r w:rsidRPr="005A3536">
        <w:rPr>
          <w:rStyle w:val="s3"/>
        </w:rPr>
        <w:t>• соблюдать существующие в английском языке нормы лексической сочетаемости;</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5A3536" w:rsidRDefault="00D50118" w:rsidP="00D50118">
      <w:pPr>
        <w:pStyle w:val="p9"/>
        <w:spacing w:before="0" w:beforeAutospacing="0" w:after="0" w:afterAutospacing="0"/>
        <w:ind w:firstLine="720"/>
        <w:jc w:val="both"/>
      </w:pPr>
      <w:r w:rsidRPr="005A3536">
        <w:rPr>
          <w:rStyle w:val="s9"/>
        </w:rPr>
        <w:t>Грамматическая сторона речи</w:t>
      </w:r>
    </w:p>
    <w:p w:rsidR="00D50118" w:rsidRPr="005A3536" w:rsidRDefault="00D50118" w:rsidP="00D50118">
      <w:pPr>
        <w:pStyle w:val="p9"/>
        <w:spacing w:before="0" w:beforeAutospacing="0" w:after="0" w:afterAutospacing="0"/>
        <w:ind w:firstLine="720"/>
        <w:jc w:val="both"/>
      </w:pPr>
      <w:r w:rsidRPr="005A3536">
        <w:t xml:space="preserve">Выпускник научится: </w:t>
      </w:r>
    </w:p>
    <w:p w:rsidR="00D50118" w:rsidRPr="005A3536" w:rsidRDefault="00D50118" w:rsidP="00D50118">
      <w:pPr>
        <w:pStyle w:val="p36"/>
        <w:spacing w:before="0" w:beforeAutospacing="0" w:after="0" w:afterAutospacing="0"/>
        <w:ind w:firstLine="720"/>
        <w:jc w:val="both"/>
      </w:pPr>
      <w:r w:rsidRPr="005A3536">
        <w:rPr>
          <w:rStyle w:val="s3"/>
        </w:rPr>
        <w:t xml:space="preserve">• оперировать в процессе устного </w:t>
      </w:r>
      <w:r>
        <w:rPr>
          <w:rStyle w:val="s3"/>
        </w:rPr>
        <w:t>и письменного общения основными</w:t>
      </w:r>
      <w:r w:rsidRPr="00D50118">
        <w:rPr>
          <w:rStyle w:val="s3"/>
        </w:rPr>
        <w:t xml:space="preserve"> </w:t>
      </w:r>
      <w:r w:rsidRPr="005A3536">
        <w:rPr>
          <w:rStyle w:val="s3"/>
        </w:rPr>
        <w:t>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употреблять в речи:</w:t>
      </w:r>
    </w:p>
    <w:p w:rsidR="00D50118" w:rsidRPr="005A3536" w:rsidRDefault="00D50118" w:rsidP="00D50118">
      <w:pPr>
        <w:pStyle w:val="p36"/>
        <w:spacing w:before="0" w:beforeAutospacing="0" w:after="0" w:afterAutospacing="0"/>
        <w:ind w:firstLine="720"/>
        <w:jc w:val="both"/>
      </w:pPr>
      <w:r w:rsidRPr="005A3536">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50118" w:rsidRPr="005A3536" w:rsidRDefault="00D50118" w:rsidP="00D50118">
      <w:pPr>
        <w:pStyle w:val="p36"/>
        <w:spacing w:before="0" w:beforeAutospacing="0" w:after="0" w:afterAutospacing="0"/>
        <w:ind w:firstLine="720"/>
        <w:jc w:val="both"/>
      </w:pPr>
      <w:r w:rsidRPr="005A3536">
        <w:rPr>
          <w:rStyle w:val="s3"/>
        </w:rPr>
        <w:t>- Cложноподчиненные предложения с придаточными определительными и придаточными цели.</w:t>
      </w:r>
    </w:p>
    <w:p w:rsidR="00D50118" w:rsidRPr="005A3536" w:rsidRDefault="00D50118" w:rsidP="00D50118">
      <w:pPr>
        <w:pStyle w:val="p36"/>
        <w:spacing w:before="0" w:beforeAutospacing="0" w:after="0" w:afterAutospacing="0"/>
        <w:ind w:firstLine="720"/>
        <w:jc w:val="both"/>
      </w:pPr>
      <w:r w:rsidRPr="005A3536">
        <w:rPr>
          <w:rStyle w:val="s3"/>
        </w:rPr>
        <w:t>— Косвенную речь в утвердительных и вопросительных предложениях в настоящем и прошедшем времени;</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в единственном и множественном числе, образованные по правилу и исключения;</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c определённым/неопределённым/нулевым артиклем;</w:t>
      </w:r>
    </w:p>
    <w:p w:rsidR="00D50118" w:rsidRPr="005A3536" w:rsidRDefault="00D50118" w:rsidP="00D50118">
      <w:pPr>
        <w:pStyle w:val="p36"/>
        <w:spacing w:before="0" w:beforeAutospacing="0" w:after="0" w:afterAutospacing="0"/>
        <w:ind w:firstLine="720"/>
        <w:jc w:val="both"/>
      </w:pPr>
      <w:r w:rsidRPr="005A3536">
        <w:rPr>
          <w:rStyle w:val="s3"/>
        </w:rPr>
        <w:lastRenderedPageBreak/>
        <w:t>— Личные, притяжательные, указательные, неопределённые, относительные, вопросительные местоимения;</w:t>
      </w:r>
    </w:p>
    <w:p w:rsidR="00D50118" w:rsidRPr="005A3536" w:rsidRDefault="00D50118" w:rsidP="00D50118">
      <w:pPr>
        <w:pStyle w:val="p36"/>
        <w:spacing w:before="0" w:beforeAutospacing="0" w:after="0" w:afterAutospacing="0"/>
        <w:ind w:firstLine="720"/>
        <w:jc w:val="both"/>
      </w:pPr>
      <w:r w:rsidRPr="005A3536">
        <w:rPr>
          <w:rStyle w:val="s3"/>
        </w:rPr>
        <w:t>— Количественные и порядковые числительные;</w:t>
      </w:r>
    </w:p>
    <w:p w:rsidR="00D50118" w:rsidRPr="005A3536" w:rsidRDefault="00D50118" w:rsidP="00D50118">
      <w:pPr>
        <w:pStyle w:val="p36"/>
        <w:spacing w:before="0" w:beforeAutospacing="0" w:after="0" w:afterAutospacing="0"/>
        <w:ind w:firstLine="720"/>
        <w:jc w:val="both"/>
      </w:pPr>
      <w:r w:rsidRPr="005A3536">
        <w:rPr>
          <w:rStyle w:val="s3"/>
        </w:rPr>
        <w:t>— Глаголы в наиболее употребительных временных формах действительного залога; Слабые и сильные глаголы со вспомогательными;</w:t>
      </w:r>
    </w:p>
    <w:p w:rsidR="00D50118" w:rsidRPr="00D50118" w:rsidRDefault="00D50118" w:rsidP="00D50118">
      <w:pPr>
        <w:pStyle w:val="p36"/>
        <w:spacing w:before="0" w:beforeAutospacing="0" w:after="0" w:afterAutospacing="0"/>
        <w:ind w:firstLine="720"/>
        <w:jc w:val="both"/>
        <w:rPr>
          <w:rStyle w:val="s3"/>
        </w:rPr>
      </w:pPr>
      <w:r w:rsidRPr="005A3536">
        <w:rPr>
          <w:rStyle w:val="s3"/>
        </w:rPr>
        <w:t>—  Различные грамматические средства для выражения будущего времени</w:t>
      </w:r>
      <w:r w:rsidRPr="00D50118">
        <w:rPr>
          <w:rStyle w:val="s3"/>
        </w:rPr>
        <w:t>.</w:t>
      </w:r>
    </w:p>
    <w:p w:rsidR="00D50118" w:rsidRPr="00D50118" w:rsidRDefault="00D50118" w:rsidP="00D50118">
      <w:pPr>
        <w:pStyle w:val="p36"/>
        <w:spacing w:before="0" w:beforeAutospacing="0" w:after="0" w:afterAutospacing="0"/>
        <w:ind w:firstLine="720"/>
        <w:jc w:val="both"/>
        <w:rPr>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 xml:space="preserve">Причины и основные этапы объединения русских земель. Москва и Тверь: борьба за великое княжение. Возвышение Москвы. Московские </w:t>
      </w:r>
      <w:r w:rsidRPr="00D704BA">
        <w:rPr>
          <w:rFonts w:ascii="Times New Roman" w:hAnsi="Times New Roman"/>
          <w:sz w:val="24"/>
          <w:szCs w:val="24"/>
        </w:rPr>
        <w:lastRenderedPageBreak/>
        <w:t>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Северная война: причины, основные события, итоги. Прутский и Каспийский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r w:rsidRPr="00D704BA">
        <w:rPr>
          <w:rFonts w:ascii="Times New Roman" w:hAnsi="Times New Roman"/>
          <w:sz w:val="24"/>
          <w:szCs w:val="24"/>
        </w:rPr>
        <w:t>Трезини,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r w:rsidRPr="00D704BA">
        <w:rPr>
          <w:rFonts w:ascii="Times New Roman" w:hAnsi="Times New Roman"/>
          <w:sz w:val="24"/>
          <w:szCs w:val="24"/>
        </w:rPr>
        <w:t>в.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в. Основные цели и направления внешней политики. Участие России в антифранцузских коалициях. Тильзитский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Муравьёва.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Канкр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авелин,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Даргомыжский). Театр. 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r w:rsidR="003F1624" w:rsidRPr="00D704BA">
        <w:rPr>
          <w:rFonts w:ascii="Times New Roman" w:hAnsi="Times New Roman"/>
          <w:sz w:val="24"/>
          <w:szCs w:val="24"/>
        </w:rPr>
        <w:t xml:space="preserve"> </w:t>
      </w:r>
      <w:r w:rsidRPr="00D704BA">
        <w:rPr>
          <w:rFonts w:ascii="Times New Roman" w:hAnsi="Times New Roman"/>
          <w:sz w:val="24"/>
          <w:szCs w:val="24"/>
        </w:rPr>
        <w:t>Бунге,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начале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ое развитие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гг.: планы сторон, основные сражения. Портсмутский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учк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ультура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w:t>
      </w:r>
      <w:r w:rsidRPr="00D704BA">
        <w:rPr>
          <w:rFonts w:ascii="Times New Roman" w:hAnsi="Times New Roman"/>
          <w:sz w:val="24"/>
          <w:szCs w:val="24"/>
        </w:rPr>
        <w:lastRenderedPageBreak/>
        <w:t xml:space="preserve">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г. 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r w:rsidRPr="00D704BA">
        <w:rPr>
          <w:rFonts w:ascii="Times New Roman" w:hAnsi="Times New Roman"/>
          <w:sz w:val="24"/>
          <w:szCs w:val="24"/>
        </w:rPr>
        <w:t>д’Арк.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Страны Востока в Средние века. </w:t>
      </w:r>
      <w:r w:rsidRPr="00D704B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ие конфликты и дипломатия. Семилетняя война. Разделы Речи Посполитой.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r w:rsidRPr="00D704BA">
        <w:rPr>
          <w:rFonts w:ascii="Times New Roman" w:hAnsi="Times New Roman"/>
          <w:sz w:val="24"/>
          <w:szCs w:val="24"/>
        </w:rPr>
        <w:t>Кавур,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Бисмарк. Габсбургская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Туссен-Лувертюр,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в. в странах Азии (Турция, Иран, 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r w:rsidRPr="00D704BA">
        <w:rPr>
          <w:rFonts w:ascii="Times New Roman" w:hAnsi="Times New Roman"/>
          <w:sz w:val="24"/>
          <w:szCs w:val="24"/>
        </w:rPr>
        <w:t>Сапата, Ф.</w:t>
      </w:r>
      <w:r w:rsidR="004670FF" w:rsidRPr="00D704BA">
        <w:rPr>
          <w:rFonts w:ascii="Times New Roman" w:hAnsi="Times New Roman"/>
          <w:sz w:val="24"/>
          <w:szCs w:val="24"/>
        </w:rPr>
        <w:t xml:space="preserve"> </w:t>
      </w:r>
      <w:r w:rsidRPr="00D704BA">
        <w:rPr>
          <w:rFonts w:ascii="Times New Roman" w:hAnsi="Times New Roman"/>
          <w:sz w:val="24"/>
          <w:szCs w:val="24"/>
        </w:rPr>
        <w:t>Вил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r w:rsidRPr="00D704BA">
        <w:rPr>
          <w:rFonts w:ascii="Times New Roman" w:hAnsi="Times New Roman"/>
          <w:sz w:val="24"/>
          <w:szCs w:val="24"/>
        </w:rPr>
        <w:t>Кемаль Ататюрк.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Переход от индустриального общества к </w:t>
      </w:r>
      <w:r w:rsidRPr="00D704BA">
        <w:rPr>
          <w:rFonts w:ascii="Times New Roman" w:hAnsi="Times New Roman"/>
          <w:sz w:val="24"/>
          <w:szCs w:val="24"/>
        </w:rPr>
        <w:lastRenderedPageBreak/>
        <w:t>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ндер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дминистративные правоотношения. Административное правонару-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ступление и наказание. Правовая ответственность несовершен-нолетн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Земная кора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Земная кора и литосфера.</w:t>
      </w:r>
      <w:r w:rsidRPr="00D704B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w:t>
      </w:r>
      <w:r w:rsidRPr="00D704BA">
        <w:rPr>
          <w:rFonts w:ascii="Times New Roman" w:hAnsi="Times New Roman"/>
          <w:sz w:val="24"/>
          <w:szCs w:val="24"/>
        </w:rPr>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671794997" r:id="rId10"/>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го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 xml:space="preserve">-го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r w:rsidRPr="00D704BA">
        <w:rPr>
          <w:rFonts w:ascii="Times New Roman" w:hAnsi="Times New Roman"/>
          <w:sz w:val="24"/>
          <w:szCs w:val="24"/>
        </w:rPr>
        <w:t>Кардано,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сновы алгоритмической культуры. </w:t>
      </w:r>
      <w:r w:rsidRPr="00D704B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лобальная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и его</w:t>
      </w:r>
      <w:r w:rsidRPr="00D704BA">
        <w:rPr>
          <w:rFonts w:ascii="Times New Roman" w:hAnsi="Times New Roman"/>
          <w:b/>
          <w:bCs/>
          <w:sz w:val="24"/>
          <w:szCs w:val="24"/>
        </w:rPr>
        <w:t xml:space="preserve"> </w:t>
      </w:r>
      <w:r w:rsidRPr="00D704B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рганизация домашней или школьной животноводческой мини-фермы.</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pacing w:val="-4"/>
          <w:sz w:val="24"/>
          <w:szCs w:val="24"/>
        </w:rPr>
        <w:t>Прикладно-ориентированная подготовка.</w:t>
      </w:r>
      <w:r w:rsidRPr="00D704BA">
        <w:rPr>
          <w:rFonts w:ascii="Times New Roman" w:hAnsi="Times New Roman"/>
          <w:bCs/>
          <w:spacing w:val="-6"/>
          <w:sz w:val="24"/>
          <w:szCs w:val="24"/>
        </w:rPr>
        <w:t xml:space="preserve"> </w:t>
      </w:r>
      <w:r w:rsidRPr="00D704BA">
        <w:rPr>
          <w:rFonts w:ascii="Times New Roman" w:hAnsi="Times New Roman"/>
          <w:spacing w:val="-6"/>
          <w:sz w:val="24"/>
          <w:szCs w:val="24"/>
        </w:rPr>
        <w:t>Прикладно-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90"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90"/>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полисубъектности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деятельностной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1" w:name="_Toc231265556"/>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ведомый, партнёр, инициатор, референтный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их психоактивных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7"/>
      <w:r w:rsidRPr="00D704BA">
        <w:rPr>
          <w:rFonts w:ascii="Times New Roman" w:hAnsi="Times New Roman"/>
          <w:b/>
          <w:sz w:val="24"/>
          <w:szCs w:val="24"/>
        </w:rPr>
        <w:t>Виды деятельности и формы занятий с обучающимися</w:t>
      </w:r>
      <w:bookmarkEnd w:id="1092"/>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язанской об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бщественнополезном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59"/>
      <w:r w:rsidRPr="00D704BA">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ладение элементами саморегуляции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3"/>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ологически безопасная здоровьесберегающая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ациональная организация учебной и внеучебной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4" w:name="_Toc231265561"/>
      <w:r w:rsidRPr="00D704BA">
        <w:rPr>
          <w:rFonts w:ascii="Times New Roman" w:hAnsi="Times New Roman"/>
          <w:b/>
          <w:sz w:val="24"/>
          <w:szCs w:val="24"/>
        </w:rPr>
        <w:t>Планируемые результаты воспитания и социализации обучающихся</w:t>
      </w:r>
    </w:p>
    <w:bookmarkEnd w:id="1094"/>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личного опыта здоровьесберегаю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формированность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ринцип личностно-социально-деятельностного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Роджерс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творческ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Шадриков,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r w:rsidRPr="00D704BA">
        <w:rPr>
          <w:rFonts w:ascii="Times New Roman" w:hAnsi="Times New Roman"/>
          <w:sz w:val="24"/>
          <w:szCs w:val="24"/>
        </w:rPr>
        <w:t>Карне, А. Шведел,</w:t>
      </w:r>
      <w:r w:rsidR="00385866" w:rsidRPr="00D704BA">
        <w:rPr>
          <w:rFonts w:ascii="Times New Roman" w:hAnsi="Times New Roman"/>
          <w:sz w:val="24"/>
          <w:szCs w:val="24"/>
        </w:rPr>
        <w:t xml:space="preserve"> </w:t>
      </w:r>
      <w:r w:rsidRPr="00D704BA">
        <w:rPr>
          <w:rFonts w:ascii="Times New Roman" w:hAnsi="Times New Roman"/>
          <w:sz w:val="24"/>
          <w:szCs w:val="24"/>
        </w:rPr>
        <w:t>С. Линнемайер).</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природосообразности</w:t>
      </w:r>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гуманизм, толерантность к индивидуальным особенностям другого человека, поддержка, безопасность и др.), (В. Франкл, К. Роджерс).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К.Роджерс).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п</w:t>
      </w:r>
      <w:r w:rsidRPr="00D704BA">
        <w:rPr>
          <w:rFonts w:ascii="Times New Roman" w:hAnsi="Times New Roman"/>
          <w:sz w:val="24"/>
          <w:szCs w:val="24"/>
        </w:rPr>
        <w:t>роблемностъ, биологичность, индивидуализация) (В.В. Давыдов, Л.В. Занков, И.Я. Лернер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кадемц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остный подход не исключает возможности его продуктивной интеграции с компетентностным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B56407" w:rsidRPr="00D704BA" w:rsidRDefault="00B56407"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3. Организационный раздел</w:t>
      </w:r>
    </w:p>
    <w:p w:rsidR="00B56407" w:rsidRPr="00D704BA" w:rsidRDefault="00B56407"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3.1.</w:t>
      </w:r>
      <w:r w:rsidR="00DB7021"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Учебный план основного общего образования</w:t>
      </w:r>
    </w:p>
    <w:p w:rsidR="00DB7021" w:rsidRPr="00D704BA" w:rsidRDefault="00DB7021" w:rsidP="00DB7021">
      <w:pPr>
        <w:spacing w:after="0" w:line="240" w:lineRule="auto"/>
        <w:ind w:firstLine="567"/>
        <w:rPr>
          <w:rFonts w:ascii="Times New Roman" w:hAnsi="Times New Roman"/>
          <w:b/>
          <w:sz w:val="24"/>
          <w:szCs w:val="24"/>
        </w:rPr>
      </w:pPr>
      <w:r w:rsidRPr="00D704BA">
        <w:rPr>
          <w:rFonts w:ascii="Times New Roman" w:hAnsi="Times New Roman"/>
          <w:b/>
          <w:sz w:val="24"/>
          <w:szCs w:val="24"/>
        </w:rPr>
        <w:t>Федеральные и региональные нормативные документы, используемые при разработке учебного плана</w:t>
      </w:r>
    </w:p>
    <w:p w:rsidR="00DB7021" w:rsidRPr="00D704BA" w:rsidRDefault="00DB7021" w:rsidP="00DB7021">
      <w:pPr>
        <w:spacing w:after="0" w:line="240" w:lineRule="auto"/>
        <w:ind w:right="141" w:firstLine="425"/>
        <w:jc w:val="both"/>
        <w:rPr>
          <w:rFonts w:ascii="Times New Roman" w:hAnsi="Times New Roman"/>
          <w:sz w:val="24"/>
          <w:szCs w:val="24"/>
        </w:rPr>
      </w:pPr>
      <w:r w:rsidRPr="00D704BA">
        <w:rPr>
          <w:rFonts w:ascii="Times New Roman" w:hAnsi="Times New Roman"/>
          <w:sz w:val="24"/>
          <w:szCs w:val="24"/>
        </w:rPr>
        <w:t>Учебный план</w:t>
      </w:r>
      <w:r w:rsidR="00AA72FE" w:rsidRPr="00D704BA">
        <w:rPr>
          <w:rFonts w:ascii="Times New Roman" w:hAnsi="Times New Roman"/>
          <w:sz w:val="24"/>
          <w:szCs w:val="24"/>
        </w:rPr>
        <w:t xml:space="preserve"> М</w:t>
      </w:r>
      <w:r w:rsidRPr="00D704BA">
        <w:rPr>
          <w:rFonts w:ascii="Times New Roman" w:hAnsi="Times New Roman"/>
          <w:sz w:val="24"/>
          <w:szCs w:val="24"/>
        </w:rPr>
        <w:t xml:space="preserve">униципального </w:t>
      </w:r>
      <w:r w:rsidR="00E44061">
        <w:rPr>
          <w:rFonts w:ascii="Times New Roman" w:hAnsi="Times New Roman"/>
          <w:sz w:val="24"/>
          <w:szCs w:val="24"/>
        </w:rPr>
        <w:t xml:space="preserve">бюджетного </w:t>
      </w:r>
      <w:r w:rsidRPr="00D704BA">
        <w:rPr>
          <w:rFonts w:ascii="Times New Roman" w:hAnsi="Times New Roman"/>
          <w:sz w:val="24"/>
          <w:szCs w:val="24"/>
        </w:rPr>
        <w:t xml:space="preserve">общеобразовательного учреждения </w:t>
      </w:r>
      <w:r w:rsidR="00AA72FE" w:rsidRPr="00D704BA">
        <w:rPr>
          <w:rFonts w:ascii="Times New Roman" w:hAnsi="Times New Roman"/>
          <w:sz w:val="24"/>
          <w:szCs w:val="24"/>
        </w:rPr>
        <w:t>с</w:t>
      </w:r>
      <w:r w:rsidR="00E44061">
        <w:rPr>
          <w:rFonts w:ascii="Times New Roman" w:hAnsi="Times New Roman"/>
          <w:sz w:val="24"/>
          <w:szCs w:val="24"/>
        </w:rPr>
        <w:t>редней общеобразовательной</w:t>
      </w:r>
      <w:r w:rsidRPr="00D704BA">
        <w:rPr>
          <w:rFonts w:ascii="Times New Roman" w:hAnsi="Times New Roman"/>
          <w:sz w:val="24"/>
          <w:szCs w:val="24"/>
        </w:rPr>
        <w:t xml:space="preserve"> школ</w:t>
      </w:r>
      <w:r w:rsidR="00E44061">
        <w:rPr>
          <w:rFonts w:ascii="Times New Roman" w:hAnsi="Times New Roman"/>
          <w:sz w:val="24"/>
          <w:szCs w:val="24"/>
        </w:rPr>
        <w:t>ы</w:t>
      </w:r>
      <w:r w:rsidRPr="00D704BA">
        <w:rPr>
          <w:rFonts w:ascii="Times New Roman" w:hAnsi="Times New Roman"/>
          <w:sz w:val="24"/>
          <w:szCs w:val="24"/>
        </w:rPr>
        <w:t xml:space="preserve"> №</w:t>
      </w:r>
      <w:r w:rsidR="00AA72FE" w:rsidRPr="00D704BA">
        <w:rPr>
          <w:rFonts w:ascii="Times New Roman" w:hAnsi="Times New Roman"/>
          <w:sz w:val="24"/>
          <w:szCs w:val="24"/>
        </w:rPr>
        <w:t>2</w:t>
      </w:r>
      <w:r w:rsidRPr="00D704BA">
        <w:rPr>
          <w:rFonts w:ascii="Times New Roman" w:hAnsi="Times New Roman"/>
          <w:sz w:val="24"/>
          <w:szCs w:val="24"/>
        </w:rPr>
        <w:t xml:space="preserve"> на 201</w:t>
      </w:r>
      <w:r w:rsidR="00E44061">
        <w:rPr>
          <w:rFonts w:ascii="Times New Roman" w:hAnsi="Times New Roman"/>
          <w:sz w:val="24"/>
          <w:szCs w:val="24"/>
        </w:rPr>
        <w:t>7</w:t>
      </w:r>
      <w:r w:rsidR="00AA72FE" w:rsidRPr="00D704BA">
        <w:rPr>
          <w:rFonts w:ascii="Times New Roman" w:hAnsi="Times New Roman"/>
          <w:sz w:val="24"/>
          <w:szCs w:val="24"/>
        </w:rPr>
        <w:t xml:space="preserve"> – 201</w:t>
      </w:r>
      <w:r w:rsidR="00E44061">
        <w:rPr>
          <w:rFonts w:ascii="Times New Roman" w:hAnsi="Times New Roman"/>
          <w:sz w:val="24"/>
          <w:szCs w:val="24"/>
        </w:rPr>
        <w:t>8</w:t>
      </w:r>
      <w:r w:rsidRPr="00D704BA">
        <w:rPr>
          <w:rFonts w:ascii="Times New Roman" w:hAnsi="Times New Roman"/>
          <w:sz w:val="24"/>
          <w:szCs w:val="24"/>
        </w:rPr>
        <w:t xml:space="preserve"> учебный год разработан в соответствии с:</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Законом РФ «Об образовании в Российской Федерации»;</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федеральным базисным учебным планом, утверждённым приказом Министерства образования и науки Российской Федерации от 09 марта 2004 года № 1312, в редакции приказов Министерства образования и науки Российской Федерации от 20 августа 2008 года № 241, от 30 августа 2010 года № 889, от 3 июня 2011 года № 1994, от 01 февраля 2012 года №74;</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 xml:space="preserve">федеральным компонентом государственного стандарта общего образования, утверждё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приказов Министерства образования и науки Российской Федерации от 03 июня 2008 года, № 164, от 31 августа 2009 года, № 320, от 19 октября 2009, № 427 (для 2 – 11 классов), с изменениями, внесёнными приказами Министерства образования и науки Российской Федерации от 10 ноября 2011 года № 2643, от 24 января 2012 года № 39, от 31 января 2012 года № 69 (для 3 – 11 классов); </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и молодёжной политики Ставропольского края от 25 июля 2014 года № 784-пр «Об утверждении примерного учебного плана для образовательных организаций Ставропольского края»;</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Ставропольского края от 07 июня 2012 года № 537-пр «Об утверждении примерного учебного плана для образовательных учреждений Ставропольского края, реализующих программы общего образования»;</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Российской Федерации от 31.10.2003 г. №13- 51-263/123 «Об оценивании и аттестации учащихся отнесенных по состоянию здоровья к специальной медицинской группе для занятия физической культурой»;</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и науки Российской Федерации от 08.10.2010 г. №ИК -1494/19 «О введении третьего часа физической культуры»</w:t>
      </w:r>
    </w:p>
    <w:p w:rsidR="00DB7021" w:rsidRPr="00D704BA" w:rsidRDefault="00DB7021" w:rsidP="00E44061">
      <w:pPr>
        <w:spacing w:after="0" w:line="240" w:lineRule="auto"/>
        <w:ind w:right="141" w:firstLine="425"/>
        <w:jc w:val="both"/>
        <w:rPr>
          <w:rFonts w:ascii="Times New Roman" w:hAnsi="Times New Roman"/>
          <w:sz w:val="24"/>
          <w:szCs w:val="24"/>
        </w:rPr>
      </w:pPr>
      <w:r w:rsidRPr="00D704BA">
        <w:rPr>
          <w:rFonts w:ascii="Times New Roman" w:hAnsi="Times New Roman"/>
          <w:b/>
          <w:sz w:val="24"/>
          <w:szCs w:val="24"/>
        </w:rPr>
        <w:t xml:space="preserve">Продолжительность учебной недели </w:t>
      </w:r>
    </w:p>
    <w:p w:rsidR="00DB7021" w:rsidRPr="00D704BA" w:rsidRDefault="00DB7021" w:rsidP="002874F6">
      <w:pPr>
        <w:spacing w:after="0" w:line="240" w:lineRule="auto"/>
        <w:ind w:firstLine="708"/>
        <w:rPr>
          <w:rStyle w:val="FontStyle27"/>
          <w:b/>
        </w:rPr>
      </w:pPr>
      <w:r w:rsidRPr="00D704BA">
        <w:rPr>
          <w:rStyle w:val="FontStyle27"/>
        </w:rPr>
        <w:t>Согласно требованиям санитарно-эпидемиологических правил и нормативов учебный план предоставляет возможно</w:t>
      </w:r>
      <w:r w:rsidR="00AA72FE" w:rsidRPr="00D704BA">
        <w:rPr>
          <w:rStyle w:val="FontStyle27"/>
        </w:rPr>
        <w:t>сть работы учреждения в режиме 5</w:t>
      </w:r>
      <w:r w:rsidRPr="00D704BA">
        <w:rPr>
          <w:rStyle w:val="FontStyle27"/>
        </w:rPr>
        <w:t>-дневной (5-</w:t>
      </w:r>
      <w:r w:rsidR="00E44061">
        <w:rPr>
          <w:rStyle w:val="FontStyle27"/>
        </w:rPr>
        <w:t>9</w:t>
      </w:r>
      <w:r w:rsidRPr="00D704BA">
        <w:rPr>
          <w:rStyle w:val="FontStyle27"/>
        </w:rPr>
        <w:t xml:space="preserve"> классы) </w:t>
      </w:r>
      <w:r w:rsidR="00E44061">
        <w:rPr>
          <w:rStyle w:val="FontStyle27"/>
        </w:rPr>
        <w:t>у</w:t>
      </w:r>
      <w:r w:rsidRPr="00D704BA">
        <w:rPr>
          <w:rStyle w:val="FontStyle27"/>
        </w:rPr>
        <w:t>чебной недели.</w:t>
      </w:r>
    </w:p>
    <w:p w:rsidR="00DB7021" w:rsidRPr="00D704BA" w:rsidRDefault="00DB7021" w:rsidP="00E44061">
      <w:pPr>
        <w:spacing w:after="0" w:line="240" w:lineRule="auto"/>
        <w:ind w:firstLine="708"/>
        <w:rPr>
          <w:rFonts w:ascii="Times New Roman" w:hAnsi="Times New Roman"/>
          <w:b/>
          <w:sz w:val="24"/>
          <w:szCs w:val="24"/>
        </w:rPr>
      </w:pPr>
      <w:r w:rsidRPr="00D704BA">
        <w:rPr>
          <w:rFonts w:ascii="Times New Roman" w:hAnsi="Times New Roman"/>
          <w:b/>
          <w:sz w:val="24"/>
          <w:szCs w:val="24"/>
        </w:rPr>
        <w:t>Реализация курса ОБЖ</w:t>
      </w:r>
    </w:p>
    <w:p w:rsidR="002874F6" w:rsidRPr="00D704BA" w:rsidRDefault="002874F6" w:rsidP="002874F6">
      <w:pPr>
        <w:tabs>
          <w:tab w:val="left" w:pos="851"/>
        </w:tabs>
        <w:spacing w:after="0" w:line="240" w:lineRule="auto"/>
        <w:ind w:right="141"/>
        <w:jc w:val="both"/>
        <w:rPr>
          <w:rStyle w:val="FontStyle27"/>
        </w:rPr>
      </w:pPr>
      <w:r w:rsidRPr="00D704BA">
        <w:rPr>
          <w:rStyle w:val="FontStyle27"/>
        </w:rPr>
        <w:tab/>
      </w:r>
      <w:r w:rsidR="00DB7021" w:rsidRPr="00D704BA">
        <w:rPr>
          <w:rStyle w:val="FontStyle27"/>
        </w:rPr>
        <w:t xml:space="preserve">Курс «Основы безопасности жизнедеятельности», как самостоятельный курс, изучается с 5 по 11 класс. </w:t>
      </w:r>
    </w:p>
    <w:p w:rsidR="002874F6" w:rsidRPr="00D704BA" w:rsidRDefault="00DB7021" w:rsidP="002874F6">
      <w:pPr>
        <w:tabs>
          <w:tab w:val="left" w:pos="851"/>
        </w:tabs>
        <w:spacing w:after="0" w:line="240" w:lineRule="auto"/>
        <w:ind w:right="141"/>
        <w:jc w:val="both"/>
        <w:rPr>
          <w:rStyle w:val="FontStyle27"/>
        </w:rPr>
      </w:pPr>
      <w:r w:rsidRPr="00D704BA">
        <w:rPr>
          <w:rFonts w:ascii="Times New Roman" w:hAnsi="Times New Roman"/>
          <w:sz w:val="24"/>
          <w:szCs w:val="24"/>
        </w:rPr>
        <w:tab/>
        <w:t xml:space="preserve">Учебный </w:t>
      </w:r>
      <w:r w:rsidRPr="00D704BA">
        <w:rPr>
          <w:rStyle w:val="FontStyle27"/>
        </w:rPr>
        <w:t>план М</w:t>
      </w:r>
      <w:r w:rsidR="00E44061">
        <w:rPr>
          <w:rStyle w:val="FontStyle27"/>
        </w:rPr>
        <w:t>Б</w:t>
      </w:r>
      <w:r w:rsidRPr="00D704BA">
        <w:rPr>
          <w:rStyle w:val="FontStyle27"/>
        </w:rPr>
        <w:t>ОУ СОШ №</w:t>
      </w:r>
      <w:r w:rsidR="00AA72FE" w:rsidRPr="00D704BA">
        <w:rPr>
          <w:rStyle w:val="FontStyle27"/>
        </w:rPr>
        <w:t>2</w:t>
      </w:r>
      <w:r w:rsidRPr="00D704BA">
        <w:rPr>
          <w:rStyle w:val="FontStyle27"/>
        </w:rPr>
        <w:t xml:space="preserve"> на 201</w:t>
      </w:r>
      <w:r w:rsidR="00E44061">
        <w:rPr>
          <w:rStyle w:val="FontStyle27"/>
        </w:rPr>
        <w:t>7</w:t>
      </w:r>
      <w:r w:rsidRPr="00D704BA">
        <w:rPr>
          <w:rStyle w:val="FontStyle27"/>
        </w:rPr>
        <w:t>-201</w:t>
      </w:r>
      <w:r w:rsidR="00E44061">
        <w:rPr>
          <w:rStyle w:val="FontStyle27"/>
        </w:rPr>
        <w:t>8</w:t>
      </w:r>
      <w:r w:rsidRPr="00D704BA">
        <w:rPr>
          <w:rStyle w:val="FontStyle27"/>
        </w:rPr>
        <w:t xml:space="preserve"> учебный год, как компонент образовательной программы, утверждён педагогическим советом школы.</w:t>
      </w:r>
    </w:p>
    <w:p w:rsidR="002874F6" w:rsidRPr="00D704BA" w:rsidRDefault="00DB7021" w:rsidP="002874F6">
      <w:pPr>
        <w:tabs>
          <w:tab w:val="left" w:pos="851"/>
        </w:tabs>
        <w:spacing w:after="0" w:line="240" w:lineRule="auto"/>
        <w:ind w:right="141"/>
        <w:jc w:val="both"/>
        <w:rPr>
          <w:rStyle w:val="FontStyle27"/>
        </w:rPr>
      </w:pPr>
      <w:r w:rsidRPr="00D704BA">
        <w:rPr>
          <w:rStyle w:val="FontStyle27"/>
        </w:rPr>
        <w:tab/>
        <w:t xml:space="preserve">Учебный план является нормативным документом, определяющим распределение учебного времени с соблюдением максимальных объёмов аудиторной нагрузки обучающихся. При составлении учебного плана использована возможность перераспределения часов регионального компонента и компонента образовательного учреждения в </w:t>
      </w:r>
      <w:r w:rsidR="00AA72FE" w:rsidRPr="00D704BA">
        <w:rPr>
          <w:rStyle w:val="FontStyle27"/>
        </w:rPr>
        <w:t>5</w:t>
      </w:r>
      <w:r w:rsidR="002874F6" w:rsidRPr="00D704BA">
        <w:rPr>
          <w:rStyle w:val="FontStyle27"/>
        </w:rPr>
        <w:t xml:space="preserve"> – 9-х классах:</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для реализации программ повышенного уровня по учебным предметам инвариантной части учебного плана;</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введения дополнительных учебных предметов, не дублирующих предметы федерального компонента государственного стандарта общего образования;</w:t>
      </w:r>
    </w:p>
    <w:p w:rsidR="00DB7021"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 xml:space="preserve">ведения дополнительных образовательных модулей, спецкурсов, проведения индивидуальных и групповых занятий. </w:t>
      </w:r>
    </w:p>
    <w:p w:rsidR="00DB7021" w:rsidRPr="00D704BA" w:rsidRDefault="00DB7021" w:rsidP="002874F6">
      <w:pPr>
        <w:spacing w:after="0" w:line="240" w:lineRule="auto"/>
        <w:ind w:right="141"/>
        <w:jc w:val="both"/>
        <w:rPr>
          <w:rStyle w:val="FontStyle27"/>
        </w:rPr>
      </w:pPr>
      <w:r w:rsidRPr="00D704BA">
        <w:rPr>
          <w:rStyle w:val="FontStyle27"/>
        </w:rPr>
        <w:tab/>
        <w:t>Учебный план учреждения обеспечивает выполнен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Ф от 29 декабря 2010 года, №189, в редакции Изменений №1, утверждённых Постановлением Главного государственного санитарного врача РФ от 29 июня 2011 года, № 85 и предусматривает в соответствии с федеральным базисным учебным планом, утверждённым приказом Министерста образования и науки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федеральными государственными образовательными стандартами (пункт 4 статьи 11 Федерального закона от 29 декабря 2012 года №273-ФЗ «Об образовании в Российской Федерации») сроки освоения общего образования:</w:t>
      </w:r>
    </w:p>
    <w:p w:rsidR="00DB7021" w:rsidRPr="00D704BA" w:rsidRDefault="00DB7021" w:rsidP="002874F6">
      <w:pPr>
        <w:tabs>
          <w:tab w:val="left" w:pos="1985"/>
        </w:tabs>
        <w:spacing w:after="0" w:line="240" w:lineRule="auto"/>
        <w:ind w:right="141"/>
        <w:jc w:val="both"/>
        <w:rPr>
          <w:rStyle w:val="FontStyle27"/>
        </w:rPr>
      </w:pPr>
      <w:r w:rsidRPr="00D704BA">
        <w:rPr>
          <w:rStyle w:val="FontStyle27"/>
        </w:rPr>
        <w:t>- 5-летний срок освоения образовательных программ основного общего образования для 5-9 классов; продолжительность учебного года 3</w:t>
      </w:r>
      <w:r w:rsidR="00E44061">
        <w:rPr>
          <w:rStyle w:val="FontStyle27"/>
        </w:rPr>
        <w:t>5</w:t>
      </w:r>
      <w:r w:rsidRPr="00D704BA">
        <w:rPr>
          <w:rStyle w:val="FontStyle27"/>
        </w:rPr>
        <w:t xml:space="preserve"> учебны</w:t>
      </w:r>
      <w:r w:rsidR="00E44061">
        <w:rPr>
          <w:rStyle w:val="FontStyle27"/>
        </w:rPr>
        <w:t>х</w:t>
      </w:r>
      <w:r w:rsidRPr="00D704BA">
        <w:rPr>
          <w:rStyle w:val="FontStyle27"/>
        </w:rPr>
        <w:t xml:space="preserve"> недели</w:t>
      </w:r>
      <w:r w:rsidR="00E44061">
        <w:rPr>
          <w:rStyle w:val="FontStyle27"/>
        </w:rPr>
        <w:t xml:space="preserve"> с 5 по 8 классы и 34 учебные недели в 9 классе</w:t>
      </w:r>
      <w:r w:rsidRPr="00D704BA">
        <w:rPr>
          <w:rStyle w:val="FontStyle27"/>
        </w:rPr>
        <w:t xml:space="preserve"> (не включая летний экзаменационный период);</w:t>
      </w:r>
    </w:p>
    <w:p w:rsidR="00DB7021" w:rsidRPr="00D704BA" w:rsidRDefault="00DB7021" w:rsidP="002874F6">
      <w:pPr>
        <w:tabs>
          <w:tab w:val="left" w:pos="1985"/>
        </w:tabs>
        <w:spacing w:after="0" w:line="240" w:lineRule="auto"/>
        <w:ind w:right="141"/>
        <w:jc w:val="center"/>
        <w:rPr>
          <w:rFonts w:ascii="Times New Roman" w:hAnsi="Times New Roman"/>
          <w:sz w:val="24"/>
          <w:szCs w:val="24"/>
        </w:rPr>
      </w:pPr>
      <w:r w:rsidRPr="00D704BA">
        <w:rPr>
          <w:rFonts w:ascii="Times New Roman" w:hAnsi="Times New Roman"/>
          <w:b/>
          <w:sz w:val="24"/>
          <w:szCs w:val="24"/>
        </w:rPr>
        <w:t>Промежуточная аттестация обучающихся</w:t>
      </w:r>
    </w:p>
    <w:p w:rsidR="00DB7021" w:rsidRPr="00D704BA" w:rsidRDefault="00DB7021" w:rsidP="002874F6">
      <w:pPr>
        <w:widowControl w:val="0"/>
        <w:spacing w:after="0" w:line="240" w:lineRule="auto"/>
        <w:ind w:right="63" w:firstLine="606"/>
        <w:jc w:val="both"/>
        <w:rPr>
          <w:rFonts w:ascii="Times New Roman" w:hAnsi="Times New Roman"/>
          <w:sz w:val="24"/>
          <w:szCs w:val="24"/>
        </w:rPr>
      </w:pPr>
      <w:r w:rsidRPr="00D704BA">
        <w:rPr>
          <w:rFonts w:ascii="Times New Roman" w:hAnsi="Times New Roman"/>
          <w:sz w:val="24"/>
          <w:szCs w:val="24"/>
        </w:rPr>
        <w:t xml:space="preserve"> Целью промежуточной аттестации обучающихся является определение степени освоения ими учебного материала по пройденным учебным предметам, курсам, дисциплинам в рамках освоения основных образовательных программ общего образования (по уровням общего образования) за учебный год.</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Промежуточную аттестацию в ОО:</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обязательном порядке проходят обучающиеся, осваивающие основные общеобразовательные программы основного общего образования во всех формах обучения; а также обучающиеся, осваивающие образовательные программы ОО по индивидуальным учебным планам, в т. ч. осуществляющие ускоренное или иное обучение с учетом особенностей и образовательных потребностей конкретного обучающегос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могут проходить по заявлению родителей (законных представителей) обучающиеся, осваивающие основные общеобразовательные программ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емейного образования (далее – экстерны) обучающиеся начального общего образования, основного общего образования, среднего общего образ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амообразования (далее – экстерны) обучающиеся среднего общего образования.</w:t>
      </w:r>
    </w:p>
    <w:p w:rsidR="00DB7021" w:rsidRPr="00D704BA" w:rsidRDefault="00DB7021" w:rsidP="002874F6">
      <w:pPr>
        <w:widowControl w:val="0"/>
        <w:spacing w:after="0" w:line="240" w:lineRule="auto"/>
        <w:ind w:right="63"/>
        <w:jc w:val="center"/>
        <w:rPr>
          <w:rFonts w:ascii="Times New Roman" w:hAnsi="Times New Roman"/>
          <w:sz w:val="24"/>
          <w:szCs w:val="24"/>
        </w:rPr>
      </w:pPr>
      <w:r w:rsidRPr="00D704BA">
        <w:rPr>
          <w:rFonts w:ascii="Times New Roman" w:hAnsi="Times New Roman"/>
          <w:sz w:val="24"/>
          <w:szCs w:val="24"/>
        </w:rPr>
        <w:t>Промежуточная аттестация обучающихся может проводиться в форме:</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комплексн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тогов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тестир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защиты индивидуального/группового проекта;</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ных формах, определяемых образовательными программами ОО и (или) индивидуальными учебными планами.</w:t>
      </w:r>
    </w:p>
    <w:p w:rsidR="00DB7021" w:rsidRPr="00D704BA" w:rsidRDefault="002874F6" w:rsidP="002874F6">
      <w:pPr>
        <w:tabs>
          <w:tab w:val="left" w:pos="851"/>
        </w:tabs>
        <w:spacing w:after="0" w:line="240" w:lineRule="auto"/>
        <w:ind w:right="141"/>
        <w:jc w:val="both"/>
        <w:rPr>
          <w:rStyle w:val="FontStyle27"/>
        </w:rPr>
      </w:pPr>
      <w:r w:rsidRPr="00D704BA">
        <w:rPr>
          <w:rStyle w:val="FontStyle30"/>
        </w:rPr>
        <w:tab/>
      </w:r>
      <w:r w:rsidR="00DB7021" w:rsidRPr="00D704BA">
        <w:rPr>
          <w:rStyle w:val="FontStyle27"/>
        </w:rPr>
        <w:t xml:space="preserve"> </w:t>
      </w:r>
    </w:p>
    <w:p w:rsidR="00AA72FE" w:rsidRPr="00D704BA" w:rsidRDefault="00AA72FE" w:rsidP="006D6FBF">
      <w:pPr>
        <w:tabs>
          <w:tab w:val="left" w:pos="851"/>
        </w:tabs>
        <w:spacing w:after="0" w:line="240" w:lineRule="auto"/>
        <w:ind w:right="141"/>
        <w:jc w:val="both"/>
        <w:rPr>
          <w:rStyle w:val="FontStyle27"/>
        </w:rPr>
      </w:pPr>
    </w:p>
    <w:p w:rsidR="001133C1" w:rsidRPr="001133C1" w:rsidRDefault="001133C1" w:rsidP="001133C1">
      <w:pPr>
        <w:spacing w:after="0" w:line="240" w:lineRule="auto"/>
        <w:ind w:firstLine="708"/>
        <w:jc w:val="center"/>
        <w:rPr>
          <w:rFonts w:ascii="Times New Roman" w:eastAsia="Times New Roman" w:hAnsi="Times New Roman"/>
          <w:sz w:val="24"/>
          <w:szCs w:val="24"/>
          <w:lang w:eastAsia="ru-RU"/>
        </w:rPr>
      </w:pPr>
      <w:r w:rsidRPr="001133C1">
        <w:rPr>
          <w:rFonts w:ascii="Times New Roman" w:eastAsia="Times New Roman" w:hAnsi="Times New Roman"/>
          <w:sz w:val="24"/>
          <w:szCs w:val="24"/>
          <w:lang w:eastAsia="ru-RU"/>
        </w:rPr>
        <w:t>Учебный план</w:t>
      </w:r>
    </w:p>
    <w:p w:rsidR="001133C1" w:rsidRPr="001133C1" w:rsidRDefault="001133C1" w:rsidP="001133C1">
      <w:pPr>
        <w:spacing w:after="0" w:line="240" w:lineRule="auto"/>
        <w:jc w:val="center"/>
        <w:rPr>
          <w:rFonts w:ascii="Times New Roman" w:eastAsia="Times New Roman" w:hAnsi="Times New Roman"/>
          <w:sz w:val="24"/>
          <w:szCs w:val="24"/>
          <w:lang w:eastAsia="ru-RU"/>
        </w:rPr>
      </w:pPr>
      <w:r w:rsidRPr="001133C1">
        <w:rPr>
          <w:rFonts w:ascii="Times New Roman" w:eastAsia="Times New Roman" w:hAnsi="Times New Roman"/>
          <w:sz w:val="24"/>
          <w:szCs w:val="24"/>
          <w:lang w:eastAsia="ru-RU"/>
        </w:rPr>
        <w:t xml:space="preserve">муниципального бюджетного общеобразовательного учреждения г.Шахты Ростовской области </w:t>
      </w:r>
    </w:p>
    <w:p w:rsidR="001133C1" w:rsidRDefault="001133C1" w:rsidP="001133C1">
      <w:pPr>
        <w:spacing w:after="0" w:line="240" w:lineRule="auto"/>
        <w:jc w:val="center"/>
        <w:rPr>
          <w:rFonts w:ascii="Times New Roman" w:eastAsia="Times New Roman" w:hAnsi="Times New Roman"/>
          <w:sz w:val="24"/>
          <w:szCs w:val="24"/>
          <w:lang w:eastAsia="ru-RU"/>
        </w:rPr>
      </w:pPr>
      <w:r w:rsidRPr="001133C1">
        <w:rPr>
          <w:rFonts w:ascii="Times New Roman" w:eastAsia="Times New Roman" w:hAnsi="Times New Roman"/>
          <w:sz w:val="24"/>
          <w:szCs w:val="24"/>
          <w:lang w:eastAsia="ru-RU"/>
        </w:rPr>
        <w:t xml:space="preserve">“Основной общеобразовательной школы № 4”на 2019-2020 учебный год </w:t>
      </w:r>
    </w:p>
    <w:p w:rsidR="001133C1" w:rsidRPr="001133C1" w:rsidRDefault="001133C1" w:rsidP="001133C1">
      <w:pPr>
        <w:spacing w:after="0" w:line="240" w:lineRule="auto"/>
        <w:ind w:firstLine="708"/>
        <w:jc w:val="center"/>
        <w:rPr>
          <w:rFonts w:ascii="Times New Roman" w:eastAsia="Times New Roman" w:hAnsi="Times New Roman"/>
          <w:sz w:val="24"/>
          <w:szCs w:val="24"/>
          <w:lang w:eastAsia="ru-RU"/>
        </w:rPr>
      </w:pPr>
      <w:r w:rsidRPr="001133C1">
        <w:rPr>
          <w:rFonts w:ascii="Times New Roman" w:eastAsia="Times New Roman" w:hAnsi="Times New Roman"/>
          <w:sz w:val="24"/>
          <w:szCs w:val="24"/>
          <w:lang w:eastAsia="ru-RU"/>
        </w:rPr>
        <w:t>в рамках федерального государственного образовательного стандарта основного общего образования</w:t>
      </w:r>
    </w:p>
    <w:p w:rsidR="001133C1" w:rsidRPr="001133C1" w:rsidRDefault="001133C1" w:rsidP="001133C1">
      <w:pPr>
        <w:spacing w:before="40" w:after="4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5-дневная учебная неделя)</w:t>
      </w:r>
    </w:p>
    <w:tbl>
      <w:tblPr>
        <w:tblpPr w:leftFromText="180" w:rightFromText="180" w:vertAnchor="text" w:horzAnchor="margin" w:tblpXSpec="center" w:tblpY="537"/>
        <w:tblW w:w="11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84"/>
        <w:gridCol w:w="2602"/>
        <w:gridCol w:w="1066"/>
        <w:gridCol w:w="1124"/>
        <w:gridCol w:w="1134"/>
        <w:gridCol w:w="6"/>
        <w:gridCol w:w="1128"/>
        <w:gridCol w:w="992"/>
        <w:gridCol w:w="1075"/>
      </w:tblGrid>
      <w:tr w:rsidR="001133C1" w:rsidRPr="001133C1" w:rsidTr="001133C1">
        <w:trPr>
          <w:trHeight w:val="375"/>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Предметные области</w:t>
            </w:r>
          </w:p>
        </w:tc>
        <w:tc>
          <w:tcPr>
            <w:tcW w:w="2686" w:type="dxa"/>
            <w:gridSpan w:val="2"/>
            <w:vMerge w:val="restart"/>
            <w:tcBorders>
              <w:top w:val="single" w:sz="4" w:space="0" w:color="auto"/>
              <w:left w:val="single" w:sz="4" w:space="0" w:color="auto"/>
              <w:bottom w:val="single" w:sz="4" w:space="0" w:color="auto"/>
              <w:right w:val="single" w:sz="4" w:space="0" w:color="auto"/>
            </w:tcBorders>
            <w:vAlign w:val="center"/>
          </w:tcPr>
          <w:p w:rsidR="001133C1" w:rsidRPr="001133C1" w:rsidRDefault="006A76CB"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Pr>
                <w:rFonts w:ascii="Times New Roman" w:eastAsia="Times New Roman" w:hAnsi="Times New Roman"/>
                <w:sz w:val="20"/>
                <w:szCs w:val="20"/>
                <w:lang w:eastAsia="ru-RU"/>
              </w:rPr>
              <w:pict>
                <v:line id="_x0000_s1029" style="position:absolute;flip:y;z-index:251661312;mso-position-horizontal-relative:text;mso-position-vertical-relative:text" from="-4.4pt,2.85pt" to="130.15pt,35.55pt"/>
              </w:pict>
            </w:r>
            <w:r w:rsidR="001133C1" w:rsidRPr="001133C1">
              <w:rPr>
                <w:rFonts w:ascii="Times New Roman" w:eastAsia="Times New Roman" w:hAnsi="Times New Roman"/>
                <w:bCs/>
                <w:sz w:val="20"/>
                <w:szCs w:val="20"/>
                <w:lang w:eastAsia="ru-RU"/>
              </w:rPr>
              <w:t xml:space="preserve">Учебные предметы </w:t>
            </w:r>
          </w:p>
          <w:p w:rsidR="001133C1" w:rsidRPr="001133C1" w:rsidRDefault="001133C1" w:rsidP="001133C1">
            <w:pPr>
              <w:spacing w:after="0" w:line="240" w:lineRule="auto"/>
              <w:jc w:val="right"/>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Количество часов</w:t>
            </w:r>
          </w:p>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1133C1" w:rsidRPr="001133C1" w:rsidRDefault="001133C1" w:rsidP="001133C1">
            <w:pPr>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Всего</w:t>
            </w:r>
          </w:p>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r>
      <w:tr w:rsidR="001133C1" w:rsidRPr="001133C1" w:rsidTr="001133C1">
        <w:trPr>
          <w:trHeight w:val="375"/>
        </w:trPr>
        <w:tc>
          <w:tcPr>
            <w:tcW w:w="2016" w:type="dxa"/>
            <w:vMerge/>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spacing w:after="0" w:line="240" w:lineRule="auto"/>
              <w:rPr>
                <w:rFonts w:ascii="Times New Roman" w:eastAsia="Times New Roman" w:hAnsi="Times New Roman"/>
                <w:sz w:val="20"/>
                <w:szCs w:val="20"/>
                <w:lang w:eastAsia="ru-RU"/>
              </w:rPr>
            </w:pPr>
          </w:p>
        </w:tc>
        <w:tc>
          <w:tcPr>
            <w:tcW w:w="2686" w:type="dxa"/>
            <w:gridSpan w:val="2"/>
            <w:vMerge/>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spacing w:after="0" w:line="240" w:lineRule="auto"/>
              <w:rPr>
                <w:rFonts w:ascii="Times New Roman" w:eastAsia="Times New Roman" w:hAnsi="Times New Roman"/>
                <w:sz w:val="20"/>
                <w:szCs w:val="20"/>
                <w:lang w:eastAsia="ru-RU"/>
              </w:rPr>
            </w:pPr>
          </w:p>
        </w:tc>
        <w:tc>
          <w:tcPr>
            <w:tcW w:w="1066" w:type="dxa"/>
            <w:tcBorders>
              <w:top w:val="single" w:sz="4" w:space="0" w:color="auto"/>
              <w:left w:val="single" w:sz="4" w:space="0" w:color="auto"/>
              <w:bottom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5 класс</w:t>
            </w:r>
          </w:p>
        </w:tc>
        <w:tc>
          <w:tcPr>
            <w:tcW w:w="1124" w:type="dxa"/>
            <w:tcBorders>
              <w:top w:val="single" w:sz="4" w:space="0" w:color="auto"/>
              <w:left w:val="single" w:sz="4" w:space="0" w:color="auto"/>
              <w:bottom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val="en-US" w:eastAsia="ru-RU"/>
              </w:rPr>
              <w:t>6</w:t>
            </w:r>
            <w:r w:rsidRPr="001133C1">
              <w:rPr>
                <w:rFonts w:ascii="Times New Roman" w:eastAsia="Times New Roman" w:hAnsi="Times New Roman"/>
                <w:bCs/>
                <w:sz w:val="20"/>
                <w:szCs w:val="20"/>
                <w:lang w:eastAsia="ru-RU"/>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1133C1" w:rsidRPr="001133C1" w:rsidRDefault="001133C1" w:rsidP="001133C1">
            <w:pPr>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1133C1" w:rsidRPr="001133C1" w:rsidRDefault="001133C1" w:rsidP="001133C1">
            <w:pPr>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val="en-US" w:eastAsia="ru-RU"/>
              </w:rPr>
              <w:t>8</w:t>
            </w:r>
            <w:r w:rsidRPr="001133C1">
              <w:rPr>
                <w:rFonts w:ascii="Times New Roman" w:eastAsia="Times New Roman" w:hAnsi="Times New Roman"/>
                <w:bCs/>
                <w:sz w:val="20"/>
                <w:szCs w:val="20"/>
                <w:lang w:eastAsia="ru-RU"/>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1133C1" w:rsidRPr="001133C1" w:rsidRDefault="001133C1" w:rsidP="001133C1">
            <w:pPr>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val="en-US" w:eastAsia="ru-RU"/>
              </w:rPr>
              <w:t>9</w:t>
            </w:r>
            <w:r w:rsidRPr="001133C1">
              <w:rPr>
                <w:rFonts w:ascii="Times New Roman" w:eastAsia="Times New Roman" w:hAnsi="Times New Roman"/>
                <w:bCs/>
                <w:sz w:val="20"/>
                <w:szCs w:val="20"/>
                <w:lang w:eastAsia="ru-RU"/>
              </w:rPr>
              <w:t xml:space="preserve"> класс</w:t>
            </w:r>
          </w:p>
        </w:tc>
        <w:tc>
          <w:tcPr>
            <w:tcW w:w="1075" w:type="dxa"/>
            <w:vMerge/>
            <w:tcBorders>
              <w:left w:val="single" w:sz="4" w:space="0" w:color="auto"/>
              <w:bottom w:val="single" w:sz="4" w:space="0" w:color="auto"/>
              <w:right w:val="single" w:sz="4" w:space="0" w:color="auto"/>
            </w:tcBorders>
          </w:tcPr>
          <w:p w:rsidR="001133C1" w:rsidRPr="001133C1" w:rsidRDefault="001133C1" w:rsidP="001133C1">
            <w:pPr>
              <w:spacing w:after="0" w:line="240" w:lineRule="auto"/>
              <w:jc w:val="center"/>
              <w:rPr>
                <w:rFonts w:ascii="Times New Roman" w:eastAsia="Times New Roman" w:hAnsi="Times New Roman"/>
                <w:bCs/>
                <w:sz w:val="20"/>
                <w:szCs w:val="20"/>
                <w:lang w:eastAsia="ru-RU"/>
              </w:rPr>
            </w:pPr>
          </w:p>
        </w:tc>
      </w:tr>
      <w:tr w:rsidR="001133C1" w:rsidRPr="001133C1" w:rsidTr="001133C1">
        <w:trPr>
          <w:gridAfter w:val="6"/>
          <w:wAfter w:w="5459" w:type="dxa"/>
          <w:trHeight w:val="375"/>
        </w:trPr>
        <w:tc>
          <w:tcPr>
            <w:tcW w:w="2016" w:type="dxa"/>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i/>
                <w:sz w:val="20"/>
                <w:szCs w:val="20"/>
                <w:lang w:eastAsia="ru-RU"/>
              </w:rPr>
            </w:pPr>
          </w:p>
        </w:tc>
        <w:tc>
          <w:tcPr>
            <w:tcW w:w="2686" w:type="dxa"/>
            <w:gridSpan w:val="2"/>
            <w:tcBorders>
              <w:top w:val="single" w:sz="4" w:space="0" w:color="auto"/>
              <w:left w:val="single" w:sz="4" w:space="0" w:color="auto"/>
              <w:bottom w:val="single" w:sz="4" w:space="0" w:color="auto"/>
              <w:right w:val="nil"/>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i/>
                <w:sz w:val="20"/>
                <w:szCs w:val="20"/>
                <w:lang w:eastAsia="ru-RU"/>
              </w:rPr>
            </w:pPr>
            <w:r w:rsidRPr="001133C1">
              <w:rPr>
                <w:rFonts w:ascii="Times New Roman" w:eastAsia="Times New Roman" w:hAnsi="Times New Roman"/>
                <w:bCs/>
                <w:i/>
                <w:sz w:val="20"/>
                <w:szCs w:val="20"/>
                <w:lang w:eastAsia="ru-RU"/>
              </w:rPr>
              <w:t>Обязательная часть</w:t>
            </w:r>
          </w:p>
        </w:tc>
        <w:tc>
          <w:tcPr>
            <w:tcW w:w="1066" w:type="dxa"/>
            <w:tcBorders>
              <w:top w:val="nil"/>
              <w:left w:val="nil"/>
              <w:bottom w:val="nil"/>
              <w:right w:val="nil"/>
            </w:tcBorders>
          </w:tcPr>
          <w:p w:rsidR="001133C1" w:rsidRPr="001133C1" w:rsidRDefault="001133C1" w:rsidP="001133C1">
            <w:pPr>
              <w:tabs>
                <w:tab w:val="left" w:pos="4500"/>
                <w:tab w:val="left" w:pos="9180"/>
                <w:tab w:val="left" w:pos="9360"/>
              </w:tabs>
              <w:spacing w:after="0" w:line="240" w:lineRule="auto"/>
              <w:ind w:firstLine="720"/>
              <w:jc w:val="center"/>
              <w:rPr>
                <w:rFonts w:ascii="Times New Roman" w:eastAsia="Times New Roman" w:hAnsi="Times New Roman"/>
                <w:bCs/>
                <w:sz w:val="20"/>
                <w:szCs w:val="20"/>
                <w:lang w:eastAsia="ru-RU"/>
              </w:rPr>
            </w:pPr>
          </w:p>
        </w:tc>
      </w:tr>
      <w:tr w:rsidR="001133C1" w:rsidRPr="001133C1" w:rsidTr="001133C1">
        <w:trPr>
          <w:trHeight w:val="375"/>
        </w:trPr>
        <w:tc>
          <w:tcPr>
            <w:tcW w:w="2016" w:type="dxa"/>
            <w:vMerge w:val="restart"/>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Русский язык </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 литература</w:t>
            </w: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Русский язык</w:t>
            </w:r>
          </w:p>
        </w:tc>
        <w:tc>
          <w:tcPr>
            <w:tcW w:w="1066" w:type="dxa"/>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5</w:t>
            </w:r>
          </w:p>
        </w:tc>
        <w:tc>
          <w:tcPr>
            <w:tcW w:w="1124" w:type="dxa"/>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6</w:t>
            </w:r>
          </w:p>
        </w:tc>
        <w:tc>
          <w:tcPr>
            <w:tcW w:w="1134" w:type="dxa"/>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4</w:t>
            </w:r>
          </w:p>
        </w:tc>
        <w:tc>
          <w:tcPr>
            <w:tcW w:w="1134" w:type="dxa"/>
            <w:gridSpan w:val="2"/>
            <w:tcBorders>
              <w:top w:val="single" w:sz="4" w:space="0" w:color="auto"/>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992" w:type="dxa"/>
            <w:tcBorders>
              <w:top w:val="single" w:sz="4" w:space="0" w:color="auto"/>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1075" w:type="dxa"/>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1</w:t>
            </w:r>
          </w:p>
        </w:tc>
      </w:tr>
      <w:tr w:rsidR="001133C1" w:rsidRPr="001133C1" w:rsidTr="001133C1">
        <w:trPr>
          <w:trHeight w:val="375"/>
        </w:trPr>
        <w:tc>
          <w:tcPr>
            <w:tcW w:w="2016" w:type="dxa"/>
            <w:vMerge/>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Литератур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3</w:t>
            </w:r>
          </w:p>
        </w:tc>
      </w:tr>
      <w:tr w:rsidR="001133C1" w:rsidRPr="001133C1" w:rsidTr="001133C1">
        <w:trPr>
          <w:trHeight w:val="375"/>
        </w:trPr>
        <w:tc>
          <w:tcPr>
            <w:tcW w:w="2016" w:type="dxa"/>
            <w:vMerge w:val="restart"/>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color w:val="000000"/>
                <w:sz w:val="20"/>
                <w:szCs w:val="20"/>
                <w:lang w:eastAsia="ru-RU"/>
              </w:rPr>
            </w:pPr>
            <w:r w:rsidRPr="001133C1">
              <w:rPr>
                <w:rFonts w:ascii="Times New Roman" w:eastAsia="Times New Roman" w:hAnsi="Times New Roman"/>
                <w:bCs/>
                <w:color w:val="000000"/>
                <w:sz w:val="20"/>
                <w:szCs w:val="20"/>
                <w:lang w:eastAsia="ru-RU"/>
              </w:rPr>
              <w:t xml:space="preserve">Родной язык </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color w:val="000000"/>
                <w:sz w:val="20"/>
                <w:szCs w:val="20"/>
                <w:lang w:eastAsia="ru-RU"/>
              </w:rPr>
              <w:t xml:space="preserve">и </w:t>
            </w:r>
            <w:r w:rsidRPr="001133C1">
              <w:rPr>
                <w:rFonts w:ascii="Times New Roman" w:eastAsia="Times New Roman" w:hAnsi="Times New Roman"/>
                <w:sz w:val="20"/>
                <w:szCs w:val="20"/>
                <w:lang w:eastAsia="ru-RU"/>
              </w:rPr>
              <w:t xml:space="preserve"> родная литература*</w:t>
            </w:r>
            <w:r w:rsidRPr="001133C1">
              <w:rPr>
                <w:rFonts w:ascii="Times New Roman" w:eastAsia="Times New Roman" w:hAnsi="Times New Roman"/>
                <w:bCs/>
                <w:color w:val="000000"/>
                <w:sz w:val="20"/>
                <w:szCs w:val="20"/>
                <w:lang w:eastAsia="ru-RU"/>
              </w:rPr>
              <w:t xml:space="preserve"> </w:t>
            </w: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color w:val="000000"/>
                <w:sz w:val="20"/>
                <w:szCs w:val="20"/>
                <w:lang w:eastAsia="ru-RU"/>
              </w:rPr>
              <w:t>Родной язык</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40"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28"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0,5</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075" w:type="dxa"/>
            <w:tcBorders>
              <w:left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5</w:t>
            </w:r>
          </w:p>
        </w:tc>
      </w:tr>
      <w:tr w:rsidR="001133C1" w:rsidRPr="001133C1" w:rsidTr="001133C1">
        <w:trPr>
          <w:trHeight w:val="375"/>
        </w:trPr>
        <w:tc>
          <w:tcPr>
            <w:tcW w:w="2016" w:type="dxa"/>
            <w:vMerge/>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sz w:val="20"/>
                <w:szCs w:val="20"/>
                <w:lang w:eastAsia="ru-RU"/>
              </w:rPr>
              <w:t>Родная литератур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40"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128"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0,5</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075" w:type="dxa"/>
            <w:tcBorders>
              <w:left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5</w:t>
            </w:r>
          </w:p>
        </w:tc>
      </w:tr>
      <w:tr w:rsidR="001133C1" w:rsidRPr="001133C1" w:rsidTr="001133C1">
        <w:trPr>
          <w:trHeight w:val="375"/>
        </w:trPr>
        <w:tc>
          <w:tcPr>
            <w:tcW w:w="2016" w:type="dxa"/>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ностранные языки</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ностранный язык</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5</w:t>
            </w:r>
          </w:p>
        </w:tc>
      </w:tr>
      <w:tr w:rsidR="001133C1" w:rsidRPr="001133C1" w:rsidTr="001133C1">
        <w:trPr>
          <w:trHeight w:val="315"/>
        </w:trPr>
        <w:tc>
          <w:tcPr>
            <w:tcW w:w="2016" w:type="dxa"/>
            <w:vMerge w:val="restart"/>
            <w:tcBorders>
              <w:top w:val="single" w:sz="4" w:space="0" w:color="auto"/>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Математика и информатика</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Математика </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5</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5</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0</w:t>
            </w:r>
          </w:p>
        </w:tc>
      </w:tr>
      <w:tr w:rsidR="001133C1" w:rsidRPr="001133C1" w:rsidTr="001133C1">
        <w:trPr>
          <w:trHeight w:val="330"/>
        </w:trPr>
        <w:tc>
          <w:tcPr>
            <w:tcW w:w="2016" w:type="dxa"/>
            <w:vMerge/>
            <w:tcBorders>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Алгебр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9</w:t>
            </w:r>
          </w:p>
        </w:tc>
      </w:tr>
      <w:tr w:rsidR="001133C1" w:rsidRPr="001133C1" w:rsidTr="001133C1">
        <w:trPr>
          <w:trHeight w:val="348"/>
        </w:trPr>
        <w:tc>
          <w:tcPr>
            <w:tcW w:w="2016" w:type="dxa"/>
            <w:vMerge/>
            <w:tcBorders>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Геометрия</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6</w:t>
            </w:r>
          </w:p>
        </w:tc>
      </w:tr>
      <w:tr w:rsidR="001133C1" w:rsidRPr="001133C1" w:rsidTr="001133C1">
        <w:trPr>
          <w:trHeight w:val="225"/>
        </w:trPr>
        <w:tc>
          <w:tcPr>
            <w:tcW w:w="2016" w:type="dxa"/>
            <w:vMerge/>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нформатик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1</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1</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r>
      <w:tr w:rsidR="001133C1" w:rsidRPr="001133C1" w:rsidTr="001133C1">
        <w:trPr>
          <w:trHeight w:val="375"/>
        </w:trPr>
        <w:tc>
          <w:tcPr>
            <w:tcW w:w="2016" w:type="dxa"/>
            <w:vMerge w:val="restart"/>
            <w:tcBorders>
              <w:top w:val="single" w:sz="4" w:space="0" w:color="auto"/>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Общественно-научные предметы </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стория России.</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Всеобщая история</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0</w:t>
            </w:r>
          </w:p>
        </w:tc>
      </w:tr>
      <w:tr w:rsidR="001133C1" w:rsidRPr="001133C1" w:rsidTr="001133C1">
        <w:trPr>
          <w:trHeight w:val="375"/>
        </w:trPr>
        <w:tc>
          <w:tcPr>
            <w:tcW w:w="2016" w:type="dxa"/>
            <w:vMerge/>
            <w:tcBorders>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Обществознание</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1</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1</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4</w:t>
            </w:r>
          </w:p>
        </w:tc>
      </w:tr>
      <w:tr w:rsidR="001133C1" w:rsidRPr="001133C1" w:rsidTr="001133C1">
        <w:trPr>
          <w:trHeight w:val="375"/>
        </w:trPr>
        <w:tc>
          <w:tcPr>
            <w:tcW w:w="2016" w:type="dxa"/>
            <w:vMerge/>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География</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8</w:t>
            </w:r>
          </w:p>
        </w:tc>
      </w:tr>
      <w:tr w:rsidR="001133C1" w:rsidRPr="001133C1" w:rsidTr="001133C1">
        <w:trPr>
          <w:trHeight w:val="245"/>
        </w:trPr>
        <w:tc>
          <w:tcPr>
            <w:tcW w:w="2016" w:type="dxa"/>
            <w:vMerge w:val="restart"/>
            <w:tcBorders>
              <w:top w:val="single" w:sz="4" w:space="0" w:color="auto"/>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Естественно-</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color w:val="FF0000"/>
                <w:sz w:val="20"/>
                <w:szCs w:val="20"/>
                <w:lang w:eastAsia="ru-RU"/>
              </w:rPr>
            </w:pPr>
            <w:r w:rsidRPr="001133C1">
              <w:rPr>
                <w:rFonts w:ascii="Times New Roman" w:eastAsia="Times New Roman" w:hAnsi="Times New Roman"/>
                <w:bCs/>
                <w:sz w:val="20"/>
                <w:szCs w:val="20"/>
                <w:lang w:eastAsia="ru-RU"/>
              </w:rPr>
              <w:t>научные предметы</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Физик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7</w:t>
            </w:r>
          </w:p>
        </w:tc>
      </w:tr>
      <w:tr w:rsidR="001133C1" w:rsidRPr="001133C1" w:rsidTr="001133C1">
        <w:trPr>
          <w:trHeight w:val="375"/>
        </w:trPr>
        <w:tc>
          <w:tcPr>
            <w:tcW w:w="2016" w:type="dxa"/>
            <w:vMerge/>
            <w:tcBorders>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Химия</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4</w:t>
            </w:r>
          </w:p>
        </w:tc>
      </w:tr>
      <w:tr w:rsidR="001133C1" w:rsidRPr="001133C1" w:rsidTr="001133C1">
        <w:trPr>
          <w:trHeight w:val="375"/>
        </w:trPr>
        <w:tc>
          <w:tcPr>
            <w:tcW w:w="2016" w:type="dxa"/>
            <w:vMerge/>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Биология</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992" w:type="dxa"/>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7</w:t>
            </w:r>
          </w:p>
        </w:tc>
      </w:tr>
      <w:tr w:rsidR="001133C1" w:rsidRPr="001133C1" w:rsidTr="001133C1">
        <w:trPr>
          <w:trHeight w:val="375"/>
        </w:trPr>
        <w:tc>
          <w:tcPr>
            <w:tcW w:w="2016" w:type="dxa"/>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ОДНКНР</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i/>
                <w:sz w:val="20"/>
                <w:szCs w:val="20"/>
                <w:lang w:eastAsia="ru-RU"/>
              </w:rPr>
            </w:pPr>
            <w:r w:rsidRPr="001133C1">
              <w:rPr>
                <w:rFonts w:ascii="Times New Roman" w:eastAsia="Times New Roman" w:hAnsi="Times New Roman"/>
                <w:bCs/>
                <w:i/>
                <w:sz w:val="20"/>
                <w:szCs w:val="20"/>
                <w:lang w:eastAsia="ru-RU"/>
              </w:rPr>
              <w:t>Литература Дон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40"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8"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i/>
                <w:sz w:val="20"/>
                <w:szCs w:val="20"/>
                <w:lang w:eastAsia="ru-RU"/>
              </w:rPr>
              <w:t>3</w:t>
            </w:r>
          </w:p>
        </w:tc>
      </w:tr>
      <w:tr w:rsidR="001133C1" w:rsidRPr="001133C1" w:rsidTr="001133C1">
        <w:trPr>
          <w:trHeight w:val="375"/>
        </w:trPr>
        <w:tc>
          <w:tcPr>
            <w:tcW w:w="2016" w:type="dxa"/>
            <w:vMerge w:val="restart"/>
            <w:tcBorders>
              <w:top w:val="single" w:sz="4" w:space="0" w:color="auto"/>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скусство</w:t>
            </w: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Музык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tcPr>
          <w:p w:rsidR="001133C1" w:rsidRPr="001133C1" w:rsidRDefault="001133C1" w:rsidP="001133C1">
            <w:pPr>
              <w:spacing w:after="0" w:line="360" w:lineRule="auto"/>
              <w:jc w:val="center"/>
              <w:rPr>
                <w:rFonts w:ascii="Times New Roman" w:eastAsia="Times New Roman" w:hAnsi="Times New Roman"/>
                <w:sz w:val="20"/>
                <w:szCs w:val="20"/>
                <w:lang w:eastAsia="ru-RU"/>
              </w:rPr>
            </w:pPr>
            <w:r w:rsidRPr="001133C1">
              <w:rPr>
                <w:rFonts w:ascii="Times New Roman" w:eastAsia="Times New Roman" w:hAnsi="Times New Roman"/>
                <w:sz w:val="20"/>
                <w:szCs w:val="20"/>
                <w:lang w:eastAsia="ru-RU"/>
              </w:rPr>
              <w:t>1</w:t>
            </w:r>
          </w:p>
        </w:tc>
        <w:tc>
          <w:tcPr>
            <w:tcW w:w="992" w:type="dxa"/>
            <w:tcBorders>
              <w:left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4</w:t>
            </w:r>
          </w:p>
        </w:tc>
      </w:tr>
      <w:tr w:rsidR="001133C1" w:rsidRPr="001133C1" w:rsidTr="001133C1">
        <w:trPr>
          <w:trHeight w:val="375"/>
        </w:trPr>
        <w:tc>
          <w:tcPr>
            <w:tcW w:w="2016" w:type="dxa"/>
            <w:vMerge/>
            <w:tcBorders>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зобразительное искусство</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992" w:type="dxa"/>
            <w:tcBorders>
              <w:left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r>
      <w:tr w:rsidR="001133C1" w:rsidRPr="001133C1" w:rsidTr="001133C1">
        <w:trPr>
          <w:trHeight w:val="375"/>
        </w:trPr>
        <w:tc>
          <w:tcPr>
            <w:tcW w:w="2016" w:type="dxa"/>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Технология </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Технология </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992" w:type="dxa"/>
            <w:tcBorders>
              <w:left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7</w:t>
            </w:r>
          </w:p>
        </w:tc>
      </w:tr>
      <w:tr w:rsidR="001133C1" w:rsidRPr="001133C1" w:rsidTr="001133C1">
        <w:trPr>
          <w:trHeight w:val="315"/>
        </w:trPr>
        <w:tc>
          <w:tcPr>
            <w:tcW w:w="2016" w:type="dxa"/>
            <w:vMerge w:val="restart"/>
            <w:tcBorders>
              <w:top w:val="single" w:sz="4" w:space="0" w:color="auto"/>
              <w:left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Физическая культура и ОБЖ</w:t>
            </w: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Физическая культур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val="en-US" w:eastAsia="ru-RU"/>
              </w:rPr>
            </w:pPr>
            <w:r w:rsidRPr="001133C1">
              <w:rPr>
                <w:rFonts w:ascii="Times New Roman" w:eastAsia="Times New Roman" w:hAnsi="Times New Roman"/>
                <w:bCs/>
                <w:sz w:val="20"/>
                <w:szCs w:val="20"/>
                <w:lang w:val="en-US" w:eastAsia="ru-RU"/>
              </w:rPr>
              <w:t>2</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val="en-US" w:eastAsia="ru-RU"/>
              </w:rPr>
            </w:pPr>
            <w:r w:rsidRPr="001133C1">
              <w:rPr>
                <w:rFonts w:ascii="Times New Roman" w:eastAsia="Times New Roman" w:hAnsi="Times New Roman"/>
                <w:bCs/>
                <w:sz w:val="20"/>
                <w:szCs w:val="20"/>
                <w:lang w:val="en-US" w:eastAsia="ru-RU"/>
              </w:rPr>
              <w:t>2</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val="en-US" w:eastAsia="ru-RU"/>
              </w:rPr>
            </w:pPr>
            <w:r w:rsidRPr="001133C1">
              <w:rPr>
                <w:rFonts w:ascii="Times New Roman" w:eastAsia="Times New Roman" w:hAnsi="Times New Roman"/>
                <w:bCs/>
                <w:sz w:val="20"/>
                <w:szCs w:val="20"/>
                <w:lang w:val="en-US" w:eastAsia="ru-RU"/>
              </w:rPr>
              <w:t>2</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val="en-US" w:eastAsia="ru-RU"/>
              </w:rPr>
            </w:pPr>
            <w:r w:rsidRPr="001133C1">
              <w:rPr>
                <w:rFonts w:ascii="Times New Roman" w:eastAsia="Times New Roman" w:hAnsi="Times New Roman"/>
                <w:bCs/>
                <w:sz w:val="20"/>
                <w:szCs w:val="20"/>
                <w:lang w:val="en-US" w:eastAsia="ru-RU"/>
              </w:rPr>
              <w:t>2</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val="en-US" w:eastAsia="ru-RU"/>
              </w:rPr>
              <w:t>2</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0</w:t>
            </w:r>
          </w:p>
        </w:tc>
      </w:tr>
      <w:tr w:rsidR="001133C1" w:rsidRPr="001133C1" w:rsidTr="001133C1">
        <w:trPr>
          <w:trHeight w:val="180"/>
        </w:trPr>
        <w:tc>
          <w:tcPr>
            <w:tcW w:w="2016" w:type="dxa"/>
            <w:vMerge/>
            <w:tcBorders>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86"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sz w:val="20"/>
                <w:szCs w:val="20"/>
                <w:lang w:eastAsia="ru-RU"/>
              </w:rPr>
              <w:t>Основы безопасности жизнедеятельности</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w:t>
            </w:r>
          </w:p>
        </w:tc>
      </w:tr>
      <w:tr w:rsidR="001133C1" w:rsidRPr="001133C1" w:rsidTr="001133C1">
        <w:trPr>
          <w:trHeight w:val="375"/>
        </w:trPr>
        <w:tc>
          <w:tcPr>
            <w:tcW w:w="4702" w:type="dxa"/>
            <w:gridSpan w:val="3"/>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Итого</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7</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8</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0</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1</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val="en-US" w:eastAsia="ru-RU"/>
              </w:rPr>
            </w:pPr>
            <w:r w:rsidRPr="001133C1">
              <w:rPr>
                <w:rFonts w:ascii="Times New Roman" w:eastAsia="Times New Roman" w:hAnsi="Times New Roman"/>
                <w:bCs/>
                <w:sz w:val="20"/>
                <w:szCs w:val="20"/>
                <w:lang w:eastAsia="ru-RU"/>
              </w:rPr>
              <w:t>149</w:t>
            </w:r>
          </w:p>
        </w:tc>
      </w:tr>
      <w:tr w:rsidR="001133C1" w:rsidRPr="001133C1" w:rsidTr="001133C1">
        <w:trPr>
          <w:trHeight w:val="570"/>
        </w:trPr>
        <w:tc>
          <w:tcPr>
            <w:tcW w:w="4702" w:type="dxa"/>
            <w:gridSpan w:val="3"/>
            <w:tcBorders>
              <w:top w:val="single" w:sz="4" w:space="0" w:color="auto"/>
              <w:left w:val="single" w:sz="4" w:space="0" w:color="auto"/>
              <w:bottom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i/>
                <w:sz w:val="20"/>
                <w:szCs w:val="20"/>
                <w:lang w:eastAsia="ru-RU"/>
              </w:rPr>
            </w:pPr>
            <w:r w:rsidRPr="001133C1">
              <w:rPr>
                <w:rFonts w:ascii="Times New Roman" w:eastAsia="Times New Roman" w:hAnsi="Times New Roman"/>
                <w:bCs/>
                <w:i/>
                <w:sz w:val="20"/>
                <w:szCs w:val="20"/>
                <w:lang w:eastAsia="ru-RU"/>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4</w:t>
            </w:r>
          </w:p>
        </w:tc>
      </w:tr>
      <w:tr w:rsidR="001133C1" w:rsidRPr="001133C1" w:rsidTr="001133C1">
        <w:trPr>
          <w:trHeight w:val="570"/>
        </w:trPr>
        <w:tc>
          <w:tcPr>
            <w:tcW w:w="2100"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 xml:space="preserve">Общественно-научные предметы </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p>
        </w:tc>
        <w:tc>
          <w:tcPr>
            <w:tcW w:w="2602" w:type="dxa"/>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Обществознание</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r>
      <w:tr w:rsidR="001133C1" w:rsidRPr="001133C1" w:rsidTr="001133C1">
        <w:trPr>
          <w:trHeight w:val="570"/>
        </w:trPr>
        <w:tc>
          <w:tcPr>
            <w:tcW w:w="2100" w:type="dxa"/>
            <w:gridSpan w:val="2"/>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Естественно-</w:t>
            </w:r>
          </w:p>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научные предметы</w:t>
            </w:r>
          </w:p>
        </w:tc>
        <w:tc>
          <w:tcPr>
            <w:tcW w:w="2602" w:type="dxa"/>
            <w:tcBorders>
              <w:top w:val="single" w:sz="4" w:space="0" w:color="auto"/>
              <w:left w:val="single" w:sz="4" w:space="0" w:color="auto"/>
              <w:bottom w:val="single" w:sz="4" w:space="0" w:color="auto"/>
              <w:right w:val="single" w:sz="4" w:space="0" w:color="auto"/>
            </w:tcBorders>
            <w:vAlign w:val="bottom"/>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Физика</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w:t>
            </w:r>
          </w:p>
        </w:tc>
      </w:tr>
      <w:tr w:rsidR="001133C1" w:rsidRPr="001133C1" w:rsidTr="001133C1">
        <w:trPr>
          <w:trHeight w:val="499"/>
        </w:trPr>
        <w:tc>
          <w:tcPr>
            <w:tcW w:w="4702" w:type="dxa"/>
            <w:gridSpan w:val="3"/>
            <w:tcBorders>
              <w:top w:val="single" w:sz="4" w:space="0" w:color="auto"/>
              <w:left w:val="single" w:sz="4" w:space="0" w:color="auto"/>
              <w:bottom w:val="single" w:sz="4" w:space="0" w:color="auto"/>
              <w:right w:val="single" w:sz="4" w:space="0" w:color="auto"/>
            </w:tcBorders>
          </w:tcPr>
          <w:p w:rsidR="001133C1" w:rsidRPr="001133C1" w:rsidRDefault="001133C1" w:rsidP="001133C1">
            <w:pPr>
              <w:tabs>
                <w:tab w:val="left" w:pos="4500"/>
                <w:tab w:val="left" w:pos="9180"/>
                <w:tab w:val="left" w:pos="9360"/>
              </w:tabs>
              <w:spacing w:after="0" w:line="240" w:lineRule="auto"/>
              <w:rPr>
                <w:rFonts w:ascii="Times New Roman" w:eastAsia="Times New Roman" w:hAnsi="Times New Roman"/>
                <w:b/>
                <w:bCs/>
                <w:sz w:val="20"/>
                <w:szCs w:val="20"/>
                <w:lang w:eastAsia="ru-RU"/>
              </w:rPr>
            </w:pPr>
            <w:r w:rsidRPr="001133C1">
              <w:rPr>
                <w:rFonts w:ascii="Times New Roman" w:eastAsia="Times New Roman" w:hAnsi="Times New Roman"/>
                <w:b/>
                <w:bCs/>
                <w:sz w:val="20"/>
                <w:szCs w:val="20"/>
                <w:lang w:eastAsia="ru-RU"/>
              </w:rPr>
              <w:t>ВСЕГО</w:t>
            </w:r>
          </w:p>
        </w:tc>
        <w:tc>
          <w:tcPr>
            <w:tcW w:w="1066"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8</w:t>
            </w:r>
          </w:p>
        </w:tc>
        <w:tc>
          <w:tcPr>
            <w:tcW w:w="112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29</w:t>
            </w:r>
          </w:p>
        </w:tc>
        <w:tc>
          <w:tcPr>
            <w:tcW w:w="1134"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1</w:t>
            </w:r>
          </w:p>
        </w:tc>
        <w:tc>
          <w:tcPr>
            <w:tcW w:w="1134" w:type="dxa"/>
            <w:gridSpan w:val="2"/>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2</w:t>
            </w:r>
          </w:p>
        </w:tc>
        <w:tc>
          <w:tcPr>
            <w:tcW w:w="992"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33</w:t>
            </w:r>
          </w:p>
        </w:tc>
        <w:tc>
          <w:tcPr>
            <w:tcW w:w="1075" w:type="dxa"/>
            <w:tcBorders>
              <w:left w:val="single" w:sz="4" w:space="0" w:color="auto"/>
              <w:right w:val="single" w:sz="4" w:space="0" w:color="auto"/>
            </w:tcBorders>
            <w:vAlign w:val="center"/>
          </w:tcPr>
          <w:p w:rsidR="001133C1" w:rsidRPr="001133C1" w:rsidRDefault="001133C1" w:rsidP="001133C1">
            <w:pPr>
              <w:tabs>
                <w:tab w:val="left" w:pos="4500"/>
                <w:tab w:val="left" w:pos="9180"/>
                <w:tab w:val="left" w:pos="9360"/>
              </w:tabs>
              <w:spacing w:after="0" w:line="240" w:lineRule="auto"/>
              <w:jc w:val="center"/>
              <w:rPr>
                <w:rFonts w:ascii="Times New Roman" w:eastAsia="Times New Roman" w:hAnsi="Times New Roman"/>
                <w:bCs/>
                <w:sz w:val="20"/>
                <w:szCs w:val="20"/>
                <w:lang w:eastAsia="ru-RU"/>
              </w:rPr>
            </w:pPr>
            <w:r w:rsidRPr="001133C1">
              <w:rPr>
                <w:rFonts w:ascii="Times New Roman" w:eastAsia="Times New Roman" w:hAnsi="Times New Roman"/>
                <w:bCs/>
                <w:sz w:val="20"/>
                <w:szCs w:val="20"/>
                <w:lang w:eastAsia="ru-RU"/>
              </w:rPr>
              <w:t>153</w:t>
            </w:r>
          </w:p>
        </w:tc>
      </w:tr>
    </w:tbl>
    <w:p w:rsidR="0084370E" w:rsidRDefault="0084370E" w:rsidP="006D6FBF">
      <w:pPr>
        <w:spacing w:after="0" w:line="240" w:lineRule="auto"/>
        <w:jc w:val="center"/>
        <w:rPr>
          <w:rFonts w:ascii="Times New Roman" w:hAnsi="Times New Roman"/>
          <w:b/>
          <w:bCs/>
          <w:sz w:val="24"/>
          <w:szCs w:val="24"/>
        </w:rPr>
      </w:pPr>
    </w:p>
    <w:p w:rsidR="006D6FBF" w:rsidRPr="00D704BA" w:rsidRDefault="006D6FBF" w:rsidP="006D6FBF">
      <w:pPr>
        <w:spacing w:after="0" w:line="240" w:lineRule="auto"/>
        <w:jc w:val="center"/>
        <w:rPr>
          <w:rFonts w:ascii="Times New Roman" w:hAnsi="Times New Roman"/>
          <w:b/>
          <w:bCs/>
          <w:sz w:val="24"/>
          <w:szCs w:val="24"/>
        </w:rPr>
      </w:pPr>
    </w:p>
    <w:p w:rsidR="00AE1577" w:rsidRPr="00D704BA" w:rsidRDefault="00AE1577" w:rsidP="0099038F">
      <w:pPr>
        <w:rPr>
          <w:rStyle w:val="dash0410005f0431005f0437005f0430005f0446005f0020005f0441005f043f005f0438005f0441005f043a005f0430005f005fchar1char1"/>
          <w:b/>
        </w:rPr>
      </w:pPr>
      <w:r w:rsidRPr="00D704BA">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AE1577" w:rsidRPr="00D704BA" w:rsidRDefault="00AE1577"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соответствовать требованиям Стандарта;</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E40F9" w:rsidRPr="00D704BA" w:rsidRDefault="005E40F9"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Основные требования к обеспечению образовательного процесса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атериально-техническое и учебно-лабораторное обеспечение</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учебное оборудование (</w:t>
      </w:r>
      <w:r w:rsidRPr="00D704BA">
        <w:rPr>
          <w:i/>
          <w:iCs/>
          <w:color w:val="auto"/>
        </w:rPr>
        <w:t xml:space="preserve">учебное оборудование для проведения учебных занятий </w:t>
      </w:r>
      <w:r w:rsidRPr="00D704BA">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компьютерные и информационно-коммуникативные средств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технические средства обучения (магнитная доска, видеомагнитофон, мультимедийный проектор, документкамер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гры и игрушки (настольные развивающие игры, наборы ролевых игр, театральные куклы);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борудование для проведения перемен между занятиями;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учебных помещений (ученические столы, шкафы, настенные доски для объявлений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D704BA" w:rsidRDefault="005E40F9" w:rsidP="00737487">
      <w:pPr>
        <w:pStyle w:val="Default"/>
        <w:ind w:firstLine="567"/>
        <w:jc w:val="both"/>
        <w:rPr>
          <w:color w:val="auto"/>
        </w:rPr>
      </w:pPr>
      <w:r w:rsidRPr="00D704BA">
        <w:rPr>
          <w:color w:val="auto"/>
        </w:rPr>
        <w:t xml:space="preserve">Исходя из личностно-ориентированных целей современного начального общего образования, </w:t>
      </w:r>
      <w:r w:rsidRPr="00D704BA">
        <w:rPr>
          <w:i/>
          <w:iCs/>
          <w:color w:val="auto"/>
        </w:rPr>
        <w:t xml:space="preserve">учебное оборудование </w:t>
      </w:r>
      <w:r w:rsidRPr="00D704BA">
        <w:rPr>
          <w:color w:val="auto"/>
        </w:rPr>
        <w:t>призвано обеспечить (</w:t>
      </w:r>
      <w:r w:rsidRPr="00D704BA">
        <w:rPr>
          <w:b/>
          <w:bCs/>
          <w:i/>
          <w:iCs/>
          <w:color w:val="auto"/>
        </w:rPr>
        <w:t xml:space="preserve">материально-технический ресурс </w:t>
      </w:r>
      <w:r w:rsidRPr="00D704BA">
        <w:rPr>
          <w:i/>
          <w:iCs/>
          <w:color w:val="auto"/>
        </w:rPr>
        <w:t>призван обеспечить</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глядность в организации процесса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иродосообразность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культуросообразность в становлении (</w:t>
      </w:r>
      <w:r w:rsidRPr="00D704BA">
        <w:rPr>
          <w:i/>
          <w:iCs/>
          <w:color w:val="auto"/>
        </w:rPr>
        <w:t>формировании</w:t>
      </w:r>
      <w:r w:rsidRPr="00D704BA">
        <w:rPr>
          <w:color w:val="auto"/>
        </w:rPr>
        <w:t xml:space="preserve">) личности младшего школьник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едметно-учебную среду для реализации направлений личностного развития младших школьников на деятельностной основе. </w:t>
      </w:r>
    </w:p>
    <w:p w:rsidR="005E40F9" w:rsidRPr="00D704BA" w:rsidRDefault="005E40F9" w:rsidP="00737487">
      <w:pPr>
        <w:pStyle w:val="Default"/>
        <w:ind w:firstLine="567"/>
        <w:jc w:val="both"/>
        <w:rPr>
          <w:color w:val="auto"/>
        </w:rPr>
      </w:pPr>
      <w:r w:rsidRPr="00D704BA">
        <w:rPr>
          <w:color w:val="auto"/>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деятельностного подхода. </w:t>
      </w:r>
    </w:p>
    <w:p w:rsidR="005E40F9" w:rsidRPr="00D704BA" w:rsidRDefault="005E40F9" w:rsidP="00737487">
      <w:pPr>
        <w:pStyle w:val="Default"/>
        <w:ind w:firstLine="567"/>
        <w:jc w:val="both"/>
        <w:rPr>
          <w:color w:val="auto"/>
        </w:rPr>
      </w:pPr>
      <w:r w:rsidRPr="00D704BA">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правленческой деятельности администраторов основного  общего образования (ФкГОС, Базисный учебный план, примерные (базисные) учебные планы по предметам, образовательная программа ОУ, материалы о личностном развитии обучающихся, модели аттестации учащихся, рекомендации по проектированию учебного процесс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чебной деятельности </w:t>
      </w:r>
      <w:r w:rsidRPr="00D704BA">
        <w:rPr>
          <w:iCs/>
          <w:color w:val="auto"/>
        </w:rPr>
        <w:t>обучающихся</w:t>
      </w:r>
      <w:r w:rsidRPr="00D704BA">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образовательной деятельности обучающих (</w:t>
      </w:r>
      <w:r w:rsidRPr="00D704BA">
        <w:rPr>
          <w:i/>
          <w:iCs/>
          <w:color w:val="auto"/>
        </w:rPr>
        <w:t>учителей</w:t>
      </w:r>
      <w:r w:rsidRPr="00D704BA">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D704BA" w:rsidRDefault="000B5E95" w:rsidP="00737487">
      <w:pPr>
        <w:spacing w:after="0" w:line="240" w:lineRule="auto"/>
        <w:ind w:firstLine="567"/>
        <w:jc w:val="both"/>
        <w:rPr>
          <w:rFonts w:ascii="Times New Roman" w:hAnsi="Times New Roman"/>
          <w:i/>
          <w:iCs/>
          <w:sz w:val="24"/>
          <w:szCs w:val="24"/>
        </w:rPr>
      </w:pPr>
    </w:p>
    <w:p w:rsidR="000B5E95" w:rsidRPr="00D704BA" w:rsidRDefault="005E40F9" w:rsidP="000B5E95">
      <w:pPr>
        <w:spacing w:after="0" w:line="240" w:lineRule="auto"/>
        <w:ind w:firstLine="540"/>
        <w:jc w:val="both"/>
        <w:rPr>
          <w:rFonts w:ascii="Times New Roman" w:hAnsi="Times New Roman"/>
          <w:sz w:val="24"/>
          <w:szCs w:val="24"/>
        </w:rPr>
      </w:pPr>
      <w:r w:rsidRPr="00D704BA">
        <w:rPr>
          <w:rFonts w:ascii="Times New Roman" w:hAnsi="Times New Roman"/>
          <w:i/>
          <w:iCs/>
          <w:sz w:val="24"/>
          <w:szCs w:val="24"/>
        </w:rPr>
        <w:t xml:space="preserve">Финансовое обеспечение </w:t>
      </w:r>
      <w:r w:rsidRPr="00D704BA">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D704BA">
        <w:rPr>
          <w:rFonts w:ascii="Times New Roman" w:hAnsi="Times New Roman"/>
          <w:sz w:val="24"/>
          <w:szCs w:val="24"/>
        </w:rPr>
        <w:t xml:space="preserve">Годовой бюджет учреждения состоит из поступлений из бюджетов </w:t>
      </w:r>
      <w:r w:rsidR="00AE692C" w:rsidRPr="00D704BA">
        <w:rPr>
          <w:rFonts w:ascii="Times New Roman" w:hAnsi="Times New Roman"/>
          <w:sz w:val="24"/>
          <w:szCs w:val="24"/>
        </w:rPr>
        <w:t>города</w:t>
      </w:r>
      <w:r w:rsidR="000B5E95" w:rsidRPr="00D704BA">
        <w:rPr>
          <w:rFonts w:ascii="Times New Roman" w:hAnsi="Times New Roman"/>
          <w:sz w:val="24"/>
          <w:szCs w:val="24"/>
        </w:rPr>
        <w:t xml:space="preserve"> и края, а также из средств спонсоров. </w:t>
      </w:r>
      <w:r w:rsidR="000B5E95" w:rsidRPr="00D704BA">
        <w:rPr>
          <w:rFonts w:ascii="Times New Roman" w:hAnsi="Times New Roman"/>
          <w:b/>
          <w:sz w:val="24"/>
          <w:szCs w:val="24"/>
        </w:rPr>
        <w:t xml:space="preserve">Направления использования бюджетных средств: </w:t>
      </w:r>
      <w:r w:rsidR="000B5E95" w:rsidRPr="00D704BA">
        <w:rPr>
          <w:rFonts w:ascii="Times New Roman" w:hAnsi="Times New Roman"/>
          <w:sz w:val="24"/>
          <w:szCs w:val="24"/>
        </w:rPr>
        <w:t xml:space="preserve">заработная плата и 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Материально-технические  условия реализации основной образовательной программы</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eastAsia="Times New Roman" w:hAnsi="Times New Roman" w:cs="Calibri"/>
          <w:sz w:val="24"/>
          <w:szCs w:val="24"/>
          <w:lang w:eastAsia="ru-RU"/>
        </w:rPr>
        <w:t>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D704BA">
        <w:rPr>
          <w:rFonts w:ascii="Times New Roman" w:hAnsi="Times New Roman"/>
          <w:sz w:val="24"/>
          <w:szCs w:val="24"/>
        </w:rPr>
        <w:t xml:space="preserve"> В М</w:t>
      </w:r>
      <w:r w:rsidR="0084370E">
        <w:rPr>
          <w:rFonts w:ascii="Times New Roman" w:hAnsi="Times New Roman"/>
          <w:sz w:val="24"/>
          <w:szCs w:val="24"/>
        </w:rPr>
        <w:t>Б</w:t>
      </w:r>
      <w:r w:rsidR="001133C1">
        <w:rPr>
          <w:rFonts w:ascii="Times New Roman" w:hAnsi="Times New Roman"/>
          <w:sz w:val="24"/>
          <w:szCs w:val="24"/>
        </w:rPr>
        <w:t>ОУ ООШ №4</w:t>
      </w:r>
      <w:r w:rsidRPr="00D704BA">
        <w:rPr>
          <w:rFonts w:ascii="Times New Roman" w:hAnsi="Times New Roman"/>
          <w:sz w:val="24"/>
          <w:szCs w:val="24"/>
        </w:rPr>
        <w:t xml:space="preserve">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лагоустроена пришкольная терр</w:t>
      </w:r>
      <w:r w:rsidR="001133C1">
        <w:rPr>
          <w:rFonts w:ascii="Times New Roman" w:hAnsi="Times New Roman"/>
          <w:sz w:val="24"/>
          <w:szCs w:val="24"/>
        </w:rPr>
        <w:t>итория, имеется спортивная площадка</w:t>
      </w:r>
      <w:r w:rsidRPr="00D704BA">
        <w:rPr>
          <w:rFonts w:ascii="Times New Roman" w:hAnsi="Times New Roman"/>
          <w:sz w:val="24"/>
          <w:szCs w:val="24"/>
        </w:rPr>
        <w:t xml:space="preserve">.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 xml:space="preserve">В учреждении имеется </w:t>
      </w:r>
      <w:r w:rsidR="001133C1">
        <w:rPr>
          <w:rFonts w:ascii="Times New Roman" w:hAnsi="Times New Roman"/>
          <w:sz w:val="24"/>
          <w:szCs w:val="24"/>
        </w:rPr>
        <w:t>буфет для приёма пищи на 6</w:t>
      </w:r>
      <w:r w:rsidRPr="00D704BA">
        <w:rPr>
          <w:rFonts w:ascii="Times New Roman" w:hAnsi="Times New Roman"/>
          <w:sz w:val="24"/>
          <w:szCs w:val="24"/>
        </w:rPr>
        <w:t xml:space="preserve">0 человек, используются разработанные отделом питания комплексы «Завтрак», «Обед», предоставляется возможность получить питание по выбору обучающегося. Охват горячим питанием составляет </w:t>
      </w:r>
      <w:r w:rsidR="00AE692C" w:rsidRPr="00D704BA">
        <w:rPr>
          <w:rFonts w:ascii="Times New Roman" w:hAnsi="Times New Roman"/>
          <w:sz w:val="24"/>
          <w:szCs w:val="24"/>
        </w:rPr>
        <w:t>52</w:t>
      </w:r>
      <w:r w:rsidRPr="00D704BA">
        <w:rPr>
          <w:rFonts w:ascii="Times New Roman" w:hAnsi="Times New Roman"/>
          <w:sz w:val="24"/>
          <w:szCs w:val="24"/>
        </w:rPr>
        <w:t xml:space="preserve">%.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В здании учреждения есть лицензированный медицинский кабинет. Медицинским работником осуществляется медицинское сопровождение учеников, проводятся профилактические беседы, осуществляется контроль качества приготовленных завтраков и обедов в школьной столовой.</w:t>
      </w:r>
    </w:p>
    <w:p w:rsidR="000B5E95" w:rsidRPr="00D704BA"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D704BA">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b/>
          <w:i/>
          <w:sz w:val="24"/>
          <w:szCs w:val="24"/>
          <w:lang w:eastAsia="ru-RU"/>
        </w:rPr>
        <w:t>Информацион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Учебно-материаль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D704BA" w:rsidRDefault="000B5E95" w:rsidP="000B5E95">
      <w:pPr>
        <w:widowControl w:val="0"/>
        <w:autoSpaceDE w:val="0"/>
        <w:autoSpaceDN w:val="0"/>
        <w:adjustRightInd w:val="0"/>
        <w:spacing w:after="0" w:line="240" w:lineRule="auto"/>
        <w:ind w:firstLine="454"/>
        <w:jc w:val="both"/>
        <w:rPr>
          <w:rFonts w:ascii="Times New Roman" w:eastAsia="Times New Roman" w:hAnsi="Times New Roman" w:cs="Calibri"/>
          <w:sz w:val="24"/>
          <w:szCs w:val="24"/>
          <w:lang w:eastAsia="ru-RU"/>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Кадровое обеспечение</w:t>
      </w:r>
    </w:p>
    <w:p w:rsidR="005E40F9" w:rsidRPr="00D704BA" w:rsidRDefault="005E40F9" w:rsidP="00737487">
      <w:pPr>
        <w:pStyle w:val="Default"/>
        <w:ind w:firstLine="567"/>
        <w:jc w:val="both"/>
        <w:rPr>
          <w:color w:val="auto"/>
        </w:rPr>
      </w:pPr>
      <w:r w:rsidRPr="00D704BA">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стержневыми являются требования к кадровым ресурсам ввиду их ключевого значения. </w:t>
      </w:r>
    </w:p>
    <w:p w:rsidR="005E40F9" w:rsidRPr="00D704BA" w:rsidRDefault="005E40F9" w:rsidP="00737487">
      <w:pPr>
        <w:pStyle w:val="Default"/>
        <w:ind w:firstLine="567"/>
        <w:jc w:val="both"/>
        <w:rPr>
          <w:color w:val="auto"/>
        </w:rPr>
      </w:pPr>
      <w:r w:rsidRPr="00D704BA">
        <w:rPr>
          <w:color w:val="auto"/>
        </w:rPr>
        <w:t xml:space="preserve">Кадровый потенциал </w:t>
      </w:r>
      <w:r w:rsidR="000B5E95" w:rsidRPr="00D704BA">
        <w:rPr>
          <w:color w:val="auto"/>
        </w:rPr>
        <w:t>основного</w:t>
      </w:r>
      <w:r w:rsidRPr="00D704BA">
        <w:rPr>
          <w:color w:val="auto"/>
        </w:rPr>
        <w:t xml:space="preserve"> общего образования составляют: </w:t>
      </w:r>
    </w:p>
    <w:p w:rsidR="005E40F9" w:rsidRPr="00D704BA" w:rsidRDefault="005E40F9" w:rsidP="00737487">
      <w:pPr>
        <w:pStyle w:val="Default"/>
        <w:ind w:firstLine="567"/>
        <w:jc w:val="both"/>
        <w:rPr>
          <w:color w:val="auto"/>
        </w:rPr>
      </w:pPr>
      <w:r w:rsidRPr="00D704BA">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ть процессом личностного, социального, познавательного (</w:t>
      </w:r>
      <w:r w:rsidRPr="00D704BA">
        <w:rPr>
          <w:i/>
          <w:iCs/>
          <w:color w:val="auto"/>
        </w:rPr>
        <w:t>интеллектуального</w:t>
      </w:r>
      <w:r w:rsidRPr="00D704BA">
        <w:rPr>
          <w:color w:val="auto"/>
        </w:rPr>
        <w:t xml:space="preserve">), коммуникативного развития обучающихся и процессом собственного профессионального развития; </w:t>
      </w:r>
    </w:p>
    <w:p w:rsidR="005E40F9" w:rsidRPr="00D704BA" w:rsidRDefault="005E40F9" w:rsidP="00737487">
      <w:pPr>
        <w:pStyle w:val="Default"/>
        <w:ind w:firstLine="567"/>
        <w:jc w:val="both"/>
        <w:rPr>
          <w:color w:val="auto"/>
        </w:rPr>
      </w:pPr>
      <w:r w:rsidRPr="00D704BA">
        <w:rPr>
          <w:color w:val="auto"/>
        </w:rPr>
        <w:t>- школьн</w:t>
      </w:r>
      <w:r w:rsidR="000B5E95" w:rsidRPr="00D704BA">
        <w:rPr>
          <w:color w:val="auto"/>
        </w:rPr>
        <w:t>ая</w:t>
      </w:r>
      <w:r w:rsidRPr="00D704BA">
        <w:rPr>
          <w:color w:val="auto"/>
        </w:rPr>
        <w:t xml:space="preserve"> </w:t>
      </w:r>
      <w:r w:rsidR="000B5E95" w:rsidRPr="00D704BA">
        <w:rPr>
          <w:color w:val="auto"/>
        </w:rPr>
        <w:t>ПМПК</w:t>
      </w:r>
      <w:r w:rsidRPr="00D704BA">
        <w:rPr>
          <w:color w:val="auto"/>
        </w:rPr>
        <w:t>, деятельность котор</w:t>
      </w:r>
      <w:r w:rsidR="000B5E95" w:rsidRPr="00D704BA">
        <w:rPr>
          <w:color w:val="auto"/>
        </w:rPr>
        <w:t>ой</w:t>
      </w:r>
      <w:r w:rsidRPr="00D704BA">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D704BA">
        <w:rPr>
          <w:i/>
          <w:iCs/>
          <w:color w:val="auto"/>
        </w:rPr>
        <w:t>интеллектуального</w:t>
      </w:r>
      <w:r w:rsidRPr="00D704BA">
        <w:rPr>
          <w:color w:val="auto"/>
        </w:rPr>
        <w:t>), коммуникативного развития обучающихся (</w:t>
      </w:r>
      <w:r w:rsidRPr="00D704BA">
        <w:rPr>
          <w:i/>
          <w:iCs/>
          <w:color w:val="auto"/>
        </w:rPr>
        <w:t>учащихся</w:t>
      </w:r>
      <w:r w:rsidRPr="00D704BA">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D704BA">
        <w:rPr>
          <w:color w:val="auto"/>
        </w:rPr>
        <w:t xml:space="preserve">основной </w:t>
      </w:r>
      <w:r w:rsidRPr="00D704BA">
        <w:rPr>
          <w:color w:val="auto"/>
        </w:rPr>
        <w:t xml:space="preserve">школе; </w:t>
      </w:r>
    </w:p>
    <w:p w:rsidR="005E40F9" w:rsidRPr="00D704BA" w:rsidRDefault="005E40F9" w:rsidP="00737487">
      <w:pPr>
        <w:pStyle w:val="Default"/>
        <w:ind w:firstLine="567"/>
        <w:jc w:val="both"/>
        <w:rPr>
          <w:color w:val="auto"/>
        </w:rPr>
      </w:pPr>
      <w:r w:rsidRPr="00D704BA">
        <w:rPr>
          <w:color w:val="auto"/>
        </w:rPr>
        <w:t xml:space="preserve">- администраторы </w:t>
      </w:r>
      <w:r w:rsidR="000B5E95" w:rsidRPr="00D704BA">
        <w:rPr>
          <w:color w:val="auto"/>
        </w:rPr>
        <w:t>основного</w:t>
      </w:r>
      <w:r w:rsidRPr="00D704BA">
        <w:rPr>
          <w:color w:val="auto"/>
        </w:rPr>
        <w:t xml:space="preserve"> общего образования, ориентированные на создание (</w:t>
      </w:r>
      <w:r w:rsidRPr="00D704BA">
        <w:rPr>
          <w:i/>
          <w:iCs/>
          <w:color w:val="auto"/>
        </w:rPr>
        <w:t>формирование</w:t>
      </w:r>
      <w:r w:rsidRPr="00D704BA">
        <w:rPr>
          <w:color w:val="auto"/>
        </w:rPr>
        <w:t xml:space="preserve">) системы ресурсного обеспечения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ющие деятельностью </w:t>
      </w:r>
      <w:r w:rsidR="000B5E95" w:rsidRPr="00D704BA">
        <w:rPr>
          <w:color w:val="auto"/>
        </w:rPr>
        <w:t>основной</w:t>
      </w:r>
      <w:r w:rsidRPr="00D704BA">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D704BA" w:rsidRDefault="005E40F9" w:rsidP="00737487">
      <w:pPr>
        <w:pStyle w:val="Default"/>
        <w:ind w:firstLine="567"/>
        <w:jc w:val="both"/>
        <w:rPr>
          <w:color w:val="auto"/>
        </w:rPr>
      </w:pPr>
      <w:r w:rsidRPr="00D704BA">
        <w:rPr>
          <w:b/>
          <w:bCs/>
          <w:i/>
          <w:iCs/>
          <w:color w:val="auto"/>
        </w:rPr>
        <w:t xml:space="preserve">«Портрет» учителя» </w:t>
      </w:r>
    </w:p>
    <w:p w:rsidR="005E40F9" w:rsidRPr="00D704BA" w:rsidRDefault="000B5E95" w:rsidP="00737487">
      <w:pPr>
        <w:pStyle w:val="Default"/>
        <w:ind w:firstLine="567"/>
        <w:jc w:val="both"/>
        <w:rPr>
          <w:color w:val="auto"/>
        </w:rPr>
      </w:pPr>
      <w:r w:rsidRPr="00D704BA">
        <w:rPr>
          <w:color w:val="auto"/>
        </w:rPr>
        <w:t>К</w:t>
      </w:r>
      <w:r w:rsidR="005E40F9" w:rsidRPr="00D704BA">
        <w:rPr>
          <w:color w:val="auto"/>
        </w:rPr>
        <w:t xml:space="preserve">омпетенцию </w:t>
      </w:r>
      <w:r w:rsidRPr="00D704BA">
        <w:rPr>
          <w:color w:val="auto"/>
        </w:rPr>
        <w:t xml:space="preserve">учителя </w:t>
      </w:r>
      <w:r w:rsidR="005E40F9" w:rsidRPr="00D704BA">
        <w:rPr>
          <w:color w:val="auto"/>
        </w:rPr>
        <w:t>рассматривае</w:t>
      </w:r>
      <w:r w:rsidRPr="00D704BA">
        <w:rPr>
          <w:color w:val="auto"/>
        </w:rPr>
        <w:t>тся</w:t>
      </w:r>
      <w:r w:rsidR="005E40F9" w:rsidRPr="00D704BA">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w:t>
      </w:r>
      <w:r w:rsidRPr="00D704BA">
        <w:rPr>
          <w:rFonts w:ascii="Times New Roman" w:hAnsi="Times New Roman"/>
          <w:i/>
          <w:iCs/>
          <w:sz w:val="24"/>
          <w:szCs w:val="24"/>
        </w:rPr>
        <w:t xml:space="preserve">общекультурные компетенции, </w:t>
      </w:r>
      <w:r w:rsidRPr="00D704BA">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D704BA" w:rsidRDefault="005E40F9" w:rsidP="00737487">
      <w:pPr>
        <w:pStyle w:val="Default"/>
        <w:ind w:firstLine="567"/>
        <w:jc w:val="both"/>
        <w:rPr>
          <w:color w:val="auto"/>
        </w:rPr>
      </w:pPr>
      <w:r w:rsidRPr="00D704BA">
        <w:rPr>
          <w:color w:val="auto"/>
        </w:rPr>
        <w:t xml:space="preserve">2) </w:t>
      </w:r>
      <w:r w:rsidRPr="00D704BA">
        <w:rPr>
          <w:i/>
          <w:iCs/>
          <w:color w:val="auto"/>
        </w:rPr>
        <w:t xml:space="preserve">общепрофессиональные компетенции, </w:t>
      </w:r>
      <w:r w:rsidRPr="00D704BA">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D704BA" w:rsidRDefault="005E40F9" w:rsidP="00737487">
      <w:pPr>
        <w:pStyle w:val="Default"/>
        <w:ind w:firstLine="567"/>
        <w:jc w:val="both"/>
        <w:rPr>
          <w:color w:val="auto"/>
        </w:rPr>
      </w:pPr>
      <w:r w:rsidRPr="00D704BA">
        <w:rPr>
          <w:color w:val="auto"/>
        </w:rPr>
        <w:t xml:space="preserve">3) </w:t>
      </w:r>
      <w:r w:rsidRPr="00D704BA">
        <w:rPr>
          <w:i/>
          <w:iCs/>
          <w:color w:val="auto"/>
        </w:rPr>
        <w:t xml:space="preserve">профессиональные компетенции, </w:t>
      </w:r>
      <w:r w:rsidRPr="00D704BA">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D704BA" w:rsidRDefault="005E40F9" w:rsidP="00737487">
      <w:pPr>
        <w:pStyle w:val="Default"/>
        <w:ind w:firstLine="567"/>
        <w:jc w:val="both"/>
        <w:rPr>
          <w:color w:val="auto"/>
        </w:rPr>
      </w:pPr>
      <w:r w:rsidRPr="00D704BA">
        <w:rPr>
          <w:color w:val="auto"/>
        </w:rPr>
        <w:t xml:space="preserve">4) </w:t>
      </w:r>
      <w:r w:rsidRPr="00D704BA">
        <w:rPr>
          <w:i/>
          <w:iCs/>
          <w:color w:val="auto"/>
        </w:rPr>
        <w:t xml:space="preserve">компетенции в области культурно-просветительской деятельности, </w:t>
      </w:r>
      <w:r w:rsidRPr="00D704BA">
        <w:rPr>
          <w:color w:val="auto"/>
        </w:rPr>
        <w:t xml:space="preserve">включающие способности к взаимодействию с её участниками </w:t>
      </w:r>
    </w:p>
    <w:p w:rsidR="005E40F9" w:rsidRPr="00D704BA" w:rsidRDefault="005E40F9" w:rsidP="00737487">
      <w:pPr>
        <w:pStyle w:val="Default"/>
        <w:ind w:firstLine="567"/>
        <w:jc w:val="both"/>
        <w:rPr>
          <w:color w:val="auto"/>
        </w:rPr>
      </w:pPr>
      <w:r w:rsidRPr="00D704BA">
        <w:rPr>
          <w:color w:val="auto"/>
        </w:rPr>
        <w:t xml:space="preserve">и использованию при этом отечественного и зарубежного опыта такой деятельности. </w:t>
      </w:r>
    </w:p>
    <w:p w:rsidR="005E40F9" w:rsidRPr="00D704BA" w:rsidRDefault="005E40F9" w:rsidP="00737487">
      <w:pPr>
        <w:pStyle w:val="Default"/>
        <w:ind w:firstLine="567"/>
        <w:jc w:val="both"/>
        <w:rPr>
          <w:color w:val="auto"/>
        </w:rPr>
      </w:pPr>
      <w:r w:rsidRPr="00D704BA">
        <w:rPr>
          <w:color w:val="auto"/>
        </w:rPr>
        <w:t xml:space="preserve">На основе этих базовых компетенций формируется </w:t>
      </w:r>
      <w:r w:rsidRPr="00D704BA">
        <w:rPr>
          <w:i/>
          <w:iCs/>
          <w:color w:val="auto"/>
        </w:rPr>
        <w:t xml:space="preserve">профессионально-педагогическая </w:t>
      </w:r>
      <w:r w:rsidRPr="00D704BA">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5E40F9" w:rsidRPr="00D704BA" w:rsidRDefault="005E40F9" w:rsidP="00737487">
      <w:pPr>
        <w:pStyle w:val="Default"/>
        <w:ind w:firstLine="567"/>
        <w:jc w:val="center"/>
        <w:rPr>
          <w:b/>
          <w:bCs/>
          <w:color w:val="auto"/>
        </w:rPr>
      </w:pPr>
      <w:r w:rsidRPr="00D704BA">
        <w:rPr>
          <w:b/>
          <w:bCs/>
          <w:color w:val="auto"/>
        </w:rPr>
        <w:t>Психолого-педагогические условия обеспечения реализации основной образовательной программы начального общего образования.</w:t>
      </w:r>
    </w:p>
    <w:p w:rsidR="005E40F9" w:rsidRPr="00D704BA" w:rsidRDefault="005E40F9" w:rsidP="00737487">
      <w:pPr>
        <w:pStyle w:val="Default"/>
        <w:ind w:firstLine="567"/>
        <w:jc w:val="both"/>
        <w:rPr>
          <w:color w:val="auto"/>
        </w:rPr>
      </w:pPr>
      <w:r w:rsidRPr="00D704BA">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D704BA" w:rsidRDefault="005E40F9" w:rsidP="00737487">
      <w:pPr>
        <w:pStyle w:val="Default"/>
        <w:ind w:firstLine="567"/>
        <w:jc w:val="both"/>
        <w:rPr>
          <w:color w:val="auto"/>
        </w:rPr>
      </w:pPr>
      <w:r w:rsidRPr="00D704BA">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D704BA" w:rsidRDefault="005E40F9" w:rsidP="00737487">
      <w:pPr>
        <w:pStyle w:val="Default"/>
        <w:ind w:firstLine="567"/>
        <w:jc w:val="both"/>
        <w:rPr>
          <w:color w:val="auto"/>
        </w:rPr>
      </w:pPr>
      <w:r w:rsidRPr="00D704BA">
        <w:rPr>
          <w:color w:val="auto"/>
        </w:rPr>
        <w:t xml:space="preserve">- формирование и развитие психолого-педагогической компетентности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D704BA">
        <w:rPr>
          <w:color w:val="auto"/>
        </w:rPr>
        <w:t xml:space="preserve">учреждения </w:t>
      </w:r>
      <w:r w:rsidRPr="00D704BA">
        <w:rPr>
          <w:color w:val="auto"/>
        </w:rPr>
        <w:t xml:space="preserve">определяются теми внутренними задачами, которые </w:t>
      </w:r>
      <w:r w:rsidR="003027A2" w:rsidRPr="00D704BA">
        <w:rPr>
          <w:color w:val="auto"/>
        </w:rPr>
        <w:t>учреждение</w:t>
      </w:r>
      <w:r w:rsidRPr="00D704BA">
        <w:rPr>
          <w:color w:val="auto"/>
        </w:rPr>
        <w:t xml:space="preserve"> ставит перед собой. Набором этих задач определяются внешние характеристики образовательной среды. </w:t>
      </w:r>
    </w:p>
    <w:p w:rsidR="005E40F9" w:rsidRPr="00D704BA" w:rsidRDefault="005E40F9" w:rsidP="00737487">
      <w:pPr>
        <w:pStyle w:val="Default"/>
        <w:ind w:firstLine="567"/>
        <w:jc w:val="both"/>
        <w:rPr>
          <w:color w:val="auto"/>
        </w:rPr>
      </w:pPr>
      <w:r w:rsidRPr="00D704BA">
        <w:rPr>
          <w:color w:val="auto"/>
        </w:rPr>
        <w:t xml:space="preserve">К ним можно отне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содержательные </w:t>
      </w:r>
      <w:r w:rsidRPr="00D704BA">
        <w:rPr>
          <w:color w:val="auto"/>
        </w:rPr>
        <w:t xml:space="preserve">(уровень и качество культурного содержания);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процессуальные </w:t>
      </w:r>
      <w:r w:rsidRPr="00D704BA">
        <w:rPr>
          <w:color w:val="auto"/>
        </w:rPr>
        <w:t xml:space="preserve">(стиль общения, уровень активно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результативные </w:t>
      </w:r>
      <w:r w:rsidRPr="00D704BA">
        <w:rPr>
          <w:color w:val="auto"/>
        </w:rPr>
        <w:t xml:space="preserve">(развивающий эффект). </w:t>
      </w:r>
    </w:p>
    <w:p w:rsidR="005E40F9" w:rsidRPr="00D704BA" w:rsidRDefault="005E40F9" w:rsidP="00737487">
      <w:pPr>
        <w:pStyle w:val="Default"/>
        <w:ind w:firstLine="567"/>
        <w:jc w:val="both"/>
        <w:rPr>
          <w:color w:val="auto"/>
        </w:rPr>
      </w:pPr>
      <w:r w:rsidRPr="00D704BA">
        <w:rPr>
          <w:color w:val="auto"/>
        </w:rPr>
        <w:t xml:space="preserve">Психолого-педагогические ресурсы и условия для создания образовательной среды, адекватной целям и задачам, содержат: </w:t>
      </w:r>
    </w:p>
    <w:p w:rsidR="005E40F9" w:rsidRPr="00D704BA" w:rsidRDefault="005E40F9" w:rsidP="00737487">
      <w:pPr>
        <w:pStyle w:val="Default"/>
        <w:ind w:firstLine="567"/>
        <w:jc w:val="both"/>
        <w:rPr>
          <w:color w:val="auto"/>
        </w:rPr>
      </w:pPr>
      <w:r w:rsidRPr="00D704BA">
        <w:rPr>
          <w:color w:val="auto"/>
        </w:rPr>
        <w:t xml:space="preserve">1. </w:t>
      </w:r>
      <w:r w:rsidRPr="00D704BA">
        <w:rPr>
          <w:b/>
          <w:bCs/>
          <w:i/>
          <w:iCs/>
          <w:color w:val="auto"/>
        </w:rPr>
        <w:t xml:space="preserve">Портрет педагога, </w:t>
      </w:r>
      <w:r w:rsidRPr="00D704BA">
        <w:rPr>
          <w:color w:val="auto"/>
        </w:rPr>
        <w:t xml:space="preserve">готового к осуществлению предложенных в основной образовательной программе совокупности педагогических задач, как </w:t>
      </w:r>
      <w:r w:rsidRPr="00D704BA">
        <w:rPr>
          <w:i/>
          <w:iCs/>
          <w:color w:val="auto"/>
        </w:rPr>
        <w:t xml:space="preserve">основного условия </w:t>
      </w:r>
      <w:r w:rsidRPr="00D704BA">
        <w:rPr>
          <w:color w:val="auto"/>
        </w:rPr>
        <w:t xml:space="preserve">реализации идей ФГОС. </w:t>
      </w:r>
    </w:p>
    <w:p w:rsidR="005E40F9" w:rsidRPr="00D704BA" w:rsidRDefault="005E40F9" w:rsidP="00737487">
      <w:pPr>
        <w:pStyle w:val="Default"/>
        <w:ind w:firstLine="567"/>
        <w:jc w:val="both"/>
        <w:rPr>
          <w:color w:val="auto"/>
        </w:rPr>
      </w:pPr>
      <w:r w:rsidRPr="00D704BA">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p w:rsidR="00AE1577" w:rsidRPr="00D704BA" w:rsidRDefault="00AE1577"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6D6FBF"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br/>
      </w: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3027A2" w:rsidRDefault="003027A2" w:rsidP="00737487">
      <w:pPr>
        <w:spacing w:after="0" w:line="240" w:lineRule="auto"/>
        <w:ind w:firstLine="567"/>
        <w:jc w:val="both"/>
        <w:rPr>
          <w:rFonts w:ascii="Times New Roman" w:hAnsi="Times New Roman"/>
          <w:sz w:val="24"/>
          <w:szCs w:val="24"/>
        </w:rPr>
      </w:pPr>
    </w:p>
    <w:p w:rsidR="002C0519" w:rsidRDefault="002C0519" w:rsidP="00737487">
      <w:pPr>
        <w:spacing w:after="0" w:line="240" w:lineRule="auto"/>
        <w:ind w:firstLine="567"/>
        <w:jc w:val="both"/>
        <w:rPr>
          <w:rFonts w:ascii="Times New Roman" w:hAnsi="Times New Roman"/>
          <w:sz w:val="24"/>
          <w:szCs w:val="24"/>
        </w:rPr>
      </w:pPr>
    </w:p>
    <w:p w:rsidR="002C0519" w:rsidRDefault="002C0519" w:rsidP="00737487">
      <w:pPr>
        <w:spacing w:after="0" w:line="240" w:lineRule="auto"/>
        <w:ind w:firstLine="567"/>
        <w:jc w:val="both"/>
        <w:rPr>
          <w:rFonts w:ascii="Times New Roman" w:hAnsi="Times New Roman"/>
          <w:sz w:val="24"/>
          <w:szCs w:val="24"/>
        </w:rPr>
      </w:pPr>
    </w:p>
    <w:p w:rsidR="002C0519" w:rsidRPr="00D704BA" w:rsidRDefault="002C0519"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03289F" w:rsidRPr="00D704BA" w:rsidRDefault="0003289F" w:rsidP="00737487">
      <w:pPr>
        <w:spacing w:after="0" w:line="240" w:lineRule="auto"/>
        <w:ind w:firstLine="567"/>
        <w:jc w:val="both"/>
        <w:rPr>
          <w:rFonts w:ascii="Times New Roman" w:hAnsi="Times New Roman"/>
          <w:sz w:val="24"/>
          <w:szCs w:val="24"/>
        </w:rPr>
      </w:pPr>
    </w:p>
    <w:p w:rsidR="00A33545" w:rsidRDefault="00A33545" w:rsidP="00A33545">
      <w:pPr>
        <w:spacing w:after="0" w:line="240" w:lineRule="auto"/>
        <w:jc w:val="right"/>
        <w:rPr>
          <w:rFonts w:ascii="Times New Roman" w:eastAsia="Times New Roman" w:hAnsi="Times New Roman"/>
          <w:b/>
          <w:i/>
          <w:sz w:val="24"/>
          <w:szCs w:val="24"/>
          <w:lang w:eastAsia="ru-RU"/>
        </w:rPr>
      </w:pPr>
    </w:p>
    <w:p w:rsidR="00E03312" w:rsidRPr="00D704BA" w:rsidRDefault="00E03312"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1</w:t>
      </w:r>
    </w:p>
    <w:p w:rsidR="00A33545" w:rsidRPr="00D704BA" w:rsidRDefault="00A33545" w:rsidP="00A33545">
      <w:pPr>
        <w:spacing w:after="0" w:line="240" w:lineRule="auto"/>
        <w:ind w:left="360" w:right="-185"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экологическому воспитанию</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044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4"/>
        <w:gridCol w:w="4606"/>
        <w:gridCol w:w="1080"/>
        <w:gridCol w:w="1620"/>
        <w:gridCol w:w="2520"/>
      </w:tblGrid>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классные часы, внеклассные мероприятия на экологическую тематику</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зеленение ОУ, школьного двора, улиц сел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E0331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Трудовые десанты по очистке </w:t>
            </w:r>
            <w:r w:rsidR="00E03312">
              <w:rPr>
                <w:rFonts w:ascii="Times New Roman" w:eastAsia="Times New Roman" w:hAnsi="Times New Roman"/>
                <w:sz w:val="24"/>
                <w:szCs w:val="24"/>
                <w:lang w:eastAsia="ru-RU"/>
              </w:rPr>
              <w:t xml:space="preserve">территории </w:t>
            </w:r>
            <w:r w:rsidRPr="00D704BA">
              <w:rPr>
                <w:rFonts w:ascii="Times New Roman" w:eastAsia="Times New Roman" w:hAnsi="Times New Roman"/>
                <w:sz w:val="24"/>
                <w:szCs w:val="24"/>
                <w:lang w:eastAsia="ru-RU"/>
              </w:rPr>
              <w:t>от мус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E03312"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готовление скворечников и кормушек для птиц</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E03312"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внеклассных мероприятий:</w:t>
            </w:r>
          </w:p>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Осенние праздники;</w:t>
            </w:r>
          </w:p>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птиц;</w:t>
            </w:r>
          </w:p>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к правильного питания</w:t>
            </w:r>
            <w:r w:rsidRPr="00D704BA">
              <w:rPr>
                <w:rFonts w:ascii="Times New Roman" w:eastAsia="Times New Roman" w:hAnsi="Times New Roman"/>
                <w:sz w:val="24"/>
                <w:szCs w:val="24"/>
                <w:lang w:eastAsia="ru-RU"/>
              </w:rPr>
              <w:t>»;</w:t>
            </w:r>
          </w:p>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емли и др.</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E03312"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E03312">
            <w:pPr>
              <w:spacing w:after="0" w:line="240" w:lineRule="auto"/>
              <w:rPr>
                <w:rFonts w:ascii="Times New Roman" w:eastAsia="Times New Roman" w:hAnsi="Times New Roman"/>
                <w:sz w:val="24"/>
                <w:szCs w:val="24"/>
                <w:lang w:eastAsia="ru-RU"/>
              </w:rPr>
            </w:pPr>
          </w:p>
        </w:tc>
      </w:tr>
      <w:tr w:rsidR="00E03312"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Участие в </w:t>
            </w:r>
            <w:r>
              <w:rPr>
                <w:rFonts w:ascii="Times New Roman" w:eastAsia="Times New Roman" w:hAnsi="Times New Roman"/>
                <w:sz w:val="24"/>
                <w:szCs w:val="24"/>
                <w:lang w:eastAsia="ru-RU"/>
              </w:rPr>
              <w:t>городских</w:t>
            </w:r>
            <w:r w:rsidRPr="00D704BA">
              <w:rPr>
                <w:rFonts w:ascii="Times New Roman" w:eastAsia="Times New Roman" w:hAnsi="Times New Roman"/>
                <w:sz w:val="24"/>
                <w:szCs w:val="24"/>
                <w:lang w:eastAsia="ru-RU"/>
              </w:rPr>
              <w:t xml:space="preserve"> конкурсах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E03312"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стихов, рисунков, плакатов,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апрель</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E03312" w:rsidRPr="00D704BA" w:rsidRDefault="00E03312"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bl>
    <w:p w:rsidR="00A33545" w:rsidRPr="00D704BA" w:rsidRDefault="00A33545" w:rsidP="00A33545">
      <w:pPr>
        <w:spacing w:after="0" w:line="240" w:lineRule="auto"/>
        <w:rPr>
          <w:rFonts w:ascii="Times New Roman" w:eastAsia="Times New Roman" w:hAnsi="Times New Roman"/>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2</w:t>
      </w:r>
    </w:p>
    <w:p w:rsidR="00A33545" w:rsidRPr="00D704BA" w:rsidRDefault="00A33545" w:rsidP="00A33545">
      <w:pPr>
        <w:spacing w:after="0" w:line="240" w:lineRule="auto"/>
        <w:ind w:left="360"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формированию навыков здорового образа жизни</w:t>
      </w:r>
    </w:p>
    <w:p w:rsidR="00A33545" w:rsidRPr="00D704BA" w:rsidRDefault="00A33545" w:rsidP="00A33545">
      <w:pPr>
        <w:spacing w:after="0" w:line="240" w:lineRule="auto"/>
        <w:ind w:left="360"/>
        <w:rPr>
          <w:rFonts w:ascii="Times New Roman" w:eastAsia="Times New Roman" w:hAnsi="Times New Roman"/>
          <w:sz w:val="24"/>
          <w:szCs w:val="24"/>
          <w:lang w:eastAsia="ru-RU"/>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4610"/>
        <w:gridCol w:w="1509"/>
        <w:gridCol w:w="916"/>
        <w:gridCol w:w="2741"/>
      </w:tblGrid>
      <w:tr w:rsidR="00A33545" w:rsidRPr="00D704BA" w:rsidTr="00456A87">
        <w:tc>
          <w:tcPr>
            <w:tcW w:w="7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ат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овлечение  учащихся  в работу спортивных кружков и секций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льтуры</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2C0519">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w:t>
            </w:r>
            <w:r w:rsidR="00E03312">
              <w:rPr>
                <w:rFonts w:ascii="Times New Roman" w:eastAsia="Times New Roman" w:hAnsi="Times New Roman"/>
                <w:sz w:val="24"/>
                <w:szCs w:val="24"/>
                <w:lang w:eastAsia="ru-RU"/>
              </w:rPr>
              <w:t>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начальных классов</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праздники, игры, эстафеты</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w:t>
            </w:r>
            <w:r w:rsidR="00E03312">
              <w:rPr>
                <w:rFonts w:ascii="Times New Roman" w:eastAsia="Times New Roman" w:hAnsi="Times New Roman"/>
                <w:sz w:val="24"/>
                <w:szCs w:val="24"/>
                <w:lang w:eastAsia="ru-RU"/>
              </w:rPr>
              <w:t>ель</w:t>
            </w:r>
            <w:r w:rsidRPr="00D704BA">
              <w:rPr>
                <w:rFonts w:ascii="Times New Roman" w:eastAsia="Times New Roman" w:hAnsi="Times New Roman"/>
                <w:sz w:val="24"/>
                <w:szCs w:val="24"/>
                <w:lang w:eastAsia="ru-RU"/>
              </w:rPr>
              <w:t xml:space="preserve"> физической культуры </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w:t>
            </w:r>
          </w:p>
        </w:tc>
        <w:tc>
          <w:tcPr>
            <w:tcW w:w="1509" w:type="dxa"/>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раз в полугодие</w:t>
            </w:r>
          </w:p>
        </w:tc>
        <w:tc>
          <w:tcPr>
            <w:tcW w:w="916" w:type="dxa"/>
          </w:tcPr>
          <w:p w:rsidR="00A33545"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03289F" w:rsidRPr="00D704BA" w:rsidRDefault="00E03312"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2C0519">
              <w:rPr>
                <w:rFonts w:ascii="Times New Roman" w:eastAsia="Times New Roman" w:hAnsi="Times New Roman"/>
                <w:sz w:val="24"/>
                <w:szCs w:val="24"/>
                <w:lang w:eastAsia="ru-RU"/>
              </w:rPr>
              <w:t>, учитель физкудьтуры</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отдыха на каникулах</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графику </w:t>
            </w:r>
          </w:p>
        </w:tc>
        <w:tc>
          <w:tcPr>
            <w:tcW w:w="916"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 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Реализация программы «Правильное питание и здоровый образ жизни»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учебного года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4 </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минуток, утренней зарядки</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и участие в районных спартакиадах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916"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школьных спартакиад</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евраль</w:t>
            </w:r>
          </w:p>
        </w:tc>
        <w:tc>
          <w:tcPr>
            <w:tcW w:w="916"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80 % питания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41"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тветственный по пита</w:t>
            </w:r>
            <w:r w:rsidR="002C0519">
              <w:rPr>
                <w:rFonts w:ascii="Times New Roman" w:eastAsia="Times New Roman" w:hAnsi="Times New Roman"/>
                <w:sz w:val="24"/>
                <w:szCs w:val="24"/>
                <w:lang w:eastAsia="ru-RU"/>
              </w:rPr>
              <w:t xml:space="preserve">нию </w:t>
            </w:r>
          </w:p>
        </w:tc>
      </w:tr>
    </w:tbl>
    <w:p w:rsidR="002C0519" w:rsidRDefault="002C051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3</w:t>
      </w:r>
    </w:p>
    <w:p w:rsidR="00A33545" w:rsidRPr="00D704BA" w:rsidRDefault="00A33545" w:rsidP="00A33545">
      <w:pPr>
        <w:spacing w:after="0" w:line="240" w:lineRule="auto"/>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организации физкультурно-оздоровительной и спортивно-массовой работы</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110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677"/>
        <w:gridCol w:w="1851"/>
        <w:gridCol w:w="2678"/>
      </w:tblGrid>
      <w:tr w:rsidR="00A33545" w:rsidRPr="00D704BA" w:rsidTr="002C0519">
        <w:tc>
          <w:tcPr>
            <w:tcW w:w="90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5677" w:type="dxa"/>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1106" w:type="dxa"/>
            <w:gridSpan w:val="4"/>
          </w:tcPr>
          <w:p w:rsidR="00A33545" w:rsidRPr="00D704BA" w:rsidRDefault="00C61B5E" w:rsidP="00456A87">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I</w:t>
            </w:r>
            <w:r w:rsidR="00A33545" w:rsidRPr="00D704BA">
              <w:rPr>
                <w:rFonts w:ascii="Times New Roman" w:eastAsia="Times New Roman" w:hAnsi="Times New Roman"/>
                <w:sz w:val="24"/>
                <w:szCs w:val="24"/>
                <w:lang w:eastAsia="ru-RU"/>
              </w:rPr>
              <w:t>. Физкультурно-оздоровительная работа</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культурных минуто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ежедневной утренней зарядк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 в начальной школ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и физической культу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общения учащихся о здоровом образе жизни, профилактике вредных привычек на уроках биологии, химии, ОБЖ, физической культуры, окру</w:t>
            </w:r>
            <w:r w:rsidR="00C61B5E">
              <w:rPr>
                <w:rFonts w:ascii="Times New Roman" w:eastAsia="Times New Roman" w:hAnsi="Times New Roman"/>
                <w:sz w:val="24"/>
                <w:szCs w:val="24"/>
                <w:lang w:eastAsia="ru-RU"/>
              </w:rPr>
              <w:t>жающем мир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C61B5E">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дготовка учащихся к </w:t>
            </w:r>
            <w:r w:rsidR="00C61B5E">
              <w:rPr>
                <w:rFonts w:ascii="Times New Roman" w:eastAsia="Times New Roman" w:hAnsi="Times New Roman"/>
                <w:sz w:val="24"/>
                <w:szCs w:val="24"/>
                <w:lang w:eastAsia="ru-RU"/>
              </w:rPr>
              <w:t>городским</w:t>
            </w:r>
            <w:r w:rsidRPr="00D704BA">
              <w:rPr>
                <w:rFonts w:ascii="Times New Roman" w:eastAsia="Times New Roman" w:hAnsi="Times New Roman"/>
                <w:sz w:val="24"/>
                <w:szCs w:val="24"/>
                <w:lang w:eastAsia="ru-RU"/>
              </w:rPr>
              <w:t xml:space="preserve"> олимпиадам, соревнованиям, спартакиадам</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спортивных соревнованиях, спартакиадах, конкурс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трудных подростков в занятия в спортивных объединен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 старшая вожатая</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ревнований среди сборных команд классов по различным видам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w:t>
            </w:r>
            <w:r w:rsidRPr="00D704BA">
              <w:rPr>
                <w:rFonts w:ascii="Times New Roman" w:eastAsia="Times New Roman" w:hAnsi="Times New Roman"/>
                <w:sz w:val="24"/>
                <w:szCs w:val="24"/>
                <w:lang w:eastAsia="ru-RU"/>
              </w:rPr>
              <w:t>. Спортивно-массовая работа</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Дни здоровья </w:t>
            </w:r>
          </w:p>
        </w:tc>
        <w:tc>
          <w:tcPr>
            <w:tcW w:w="1851" w:type="dxa"/>
          </w:tcPr>
          <w:p w:rsidR="0003289F" w:rsidRPr="00D704BA" w:rsidRDefault="0003289F" w:rsidP="00C61B5E">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 раз в  </w:t>
            </w:r>
            <w:r w:rsidR="00C61B5E">
              <w:rPr>
                <w:rFonts w:ascii="Times New Roman" w:eastAsia="Times New Roman" w:hAnsi="Times New Roman"/>
                <w:sz w:val="24"/>
                <w:szCs w:val="24"/>
                <w:lang w:eastAsia="ru-RU"/>
              </w:rPr>
              <w:t>в полугодие</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Крос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конкурсы, соревнования, эстафет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неклассные мероприятия, праздники, конкурсы спортивно-массов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1106" w:type="dxa"/>
            <w:gridSpan w:val="4"/>
          </w:tcPr>
          <w:p w:rsidR="00A33545" w:rsidRPr="00D704BA" w:rsidRDefault="00C61B5E" w:rsidP="00456A87">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III</w:t>
            </w:r>
            <w:r w:rsidR="00A33545" w:rsidRPr="00D704BA">
              <w:rPr>
                <w:rFonts w:ascii="Times New Roman" w:eastAsia="Times New Roman" w:hAnsi="Times New Roman"/>
                <w:sz w:val="24"/>
                <w:szCs w:val="24"/>
                <w:lang w:eastAsia="ru-RU"/>
              </w:rPr>
              <w:t>. Роль педагогического коллектива  и родителей в организации работы по физическому воспитанию учащихся</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замдиректора по </w:t>
            </w:r>
            <w:r w:rsidR="00C61B5E">
              <w:rPr>
                <w:rFonts w:ascii="Times New Roman" w:eastAsia="Times New Roman" w:hAnsi="Times New Roman"/>
                <w:sz w:val="24"/>
                <w:szCs w:val="24"/>
                <w:lang w:eastAsia="ru-RU"/>
              </w:rPr>
              <w:t>У</w:t>
            </w:r>
            <w:r w:rsidRPr="00D704BA">
              <w:rPr>
                <w:rFonts w:ascii="Times New Roman" w:eastAsia="Times New Roman" w:hAnsi="Times New Roman"/>
                <w:sz w:val="24"/>
                <w:szCs w:val="24"/>
                <w:lang w:eastAsia="ru-RU"/>
              </w:rPr>
              <w:t>ВР</w:t>
            </w:r>
          </w:p>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Лекции, беседы для родителей на темы: «Личная гигиена школьника»; «Распорядок дня и двигательный режим школьника»; «Правильная осанка», «Вредные привычки и их последств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для родителей по вопросам физического воспит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родителей в спортивных праздник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всеобуча учителей по вопросам  планирования спортивно-массовой работы</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2C0519">
        <w:tc>
          <w:tcPr>
            <w:tcW w:w="11106" w:type="dxa"/>
            <w:gridSpan w:val="4"/>
          </w:tcPr>
          <w:p w:rsidR="00A33545" w:rsidRPr="00D704BA" w:rsidRDefault="00C61B5E" w:rsidP="00456A87">
            <w:pPr>
              <w:spacing w:after="0" w:line="240" w:lineRule="auto"/>
              <w:ind w:left="360"/>
              <w:jc w:val="center"/>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I</w:t>
            </w:r>
            <w:r w:rsidR="00A33545" w:rsidRPr="00D704BA">
              <w:rPr>
                <w:rFonts w:ascii="Times New Roman" w:eastAsia="Times New Roman" w:hAnsi="Times New Roman"/>
                <w:sz w:val="24"/>
                <w:szCs w:val="24"/>
                <w:lang w:val="en-US" w:eastAsia="ru-RU"/>
              </w:rPr>
              <w:t>V</w:t>
            </w:r>
            <w:r w:rsidR="00A33545" w:rsidRPr="00D704BA">
              <w:rPr>
                <w:rFonts w:ascii="Times New Roman" w:eastAsia="Times New Roman" w:hAnsi="Times New Roman"/>
                <w:sz w:val="24"/>
                <w:szCs w:val="24"/>
                <w:lang w:eastAsia="ru-RU"/>
              </w:rPr>
              <w:t>. Медицинский контроль</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полнение листка здоровья в школьных журна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едение совместного учета обучающихся с ограниченными физическими возможностя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сутствие медицинской сестры во время проведения праздников, игр, экзамено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специалистов по вопросам оздоровлени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глашение работников медицины для проведения родительского всеобуч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C61B5E" w:rsidRDefault="00C61B5E"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воевременного проведения вакцинации, госпитализации, санации, медосмотра, допуска к занятиям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C0519">
        <w:tc>
          <w:tcPr>
            <w:tcW w:w="11106" w:type="dxa"/>
            <w:gridSpan w:val="4"/>
          </w:tcPr>
          <w:p w:rsidR="00A33545" w:rsidRPr="00D704BA" w:rsidRDefault="00C61B5E" w:rsidP="00456A87">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V</w:t>
            </w:r>
            <w:r w:rsidR="00A33545" w:rsidRPr="00D704BA">
              <w:rPr>
                <w:rFonts w:ascii="Times New Roman" w:eastAsia="Times New Roman" w:hAnsi="Times New Roman"/>
                <w:sz w:val="24"/>
                <w:szCs w:val="24"/>
                <w:lang w:eastAsia="ru-RU"/>
              </w:rPr>
              <w:t>. Работа по укреплению материально-технической работы клуба</w:t>
            </w:r>
          </w:p>
        </w:tc>
      </w:tr>
      <w:tr w:rsidR="00A33545" w:rsidRPr="00D704BA" w:rsidTr="002C0519">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остояния спортивного инвентаря, содержание его в надлежащем порядк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11106" w:type="dxa"/>
            <w:gridSpan w:val="4"/>
          </w:tcPr>
          <w:p w:rsidR="00A33545" w:rsidRPr="00D704BA" w:rsidRDefault="00C61B5E" w:rsidP="00456A87">
            <w:pPr>
              <w:tabs>
                <w:tab w:val="left" w:pos="8452"/>
              </w:tabs>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VI</w:t>
            </w:r>
            <w:r w:rsidR="00A33545" w:rsidRPr="00D704BA">
              <w:rPr>
                <w:rFonts w:ascii="Times New Roman" w:eastAsia="Times New Roman" w:hAnsi="Times New Roman"/>
                <w:sz w:val="24"/>
                <w:szCs w:val="24"/>
                <w:lang w:eastAsia="ru-RU"/>
              </w:rPr>
              <w:t>. Совместная работа с общешкольным родительским комитетом и родительскими комитетами классов</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C61B5E">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Работа с «трудными» учащимися по вовлечению их в работу </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bl>
    <w:p w:rsidR="00A33545" w:rsidRPr="00D704BA" w:rsidRDefault="00A33545" w:rsidP="00A33545">
      <w:pPr>
        <w:spacing w:after="0" w:line="240" w:lineRule="auto"/>
        <w:ind w:left="360"/>
        <w:jc w:val="center"/>
        <w:rPr>
          <w:rFonts w:ascii="Times New Roman" w:eastAsia="Times New Roman" w:hAnsi="Times New Roman"/>
          <w:sz w:val="24"/>
          <w:szCs w:val="24"/>
          <w:lang w:eastAsia="ru-RU"/>
        </w:rPr>
      </w:pPr>
    </w:p>
    <w:p w:rsidR="00A33545" w:rsidRPr="00D704BA" w:rsidRDefault="00A33545" w:rsidP="00A33545">
      <w:pPr>
        <w:spacing w:after="0" w:line="240" w:lineRule="auto"/>
        <w:ind w:left="-1260" w:firstLine="1260"/>
        <w:jc w:val="right"/>
        <w:outlineLvl w:val="0"/>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4</w:t>
      </w:r>
    </w:p>
    <w:p w:rsidR="00A33545" w:rsidRPr="00D704BA" w:rsidRDefault="00A33545" w:rsidP="00A33545">
      <w:pPr>
        <w:spacing w:after="0" w:line="240" w:lineRule="auto"/>
        <w:ind w:left="567" w:hanging="1827"/>
        <w:jc w:val="center"/>
        <w:outlineLvl w:val="0"/>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План работы  по профилактике употребления психоактивных веществ</w:t>
      </w:r>
    </w:p>
    <w:tbl>
      <w:tblPr>
        <w:tblW w:w="1083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4859"/>
        <w:gridCol w:w="916"/>
        <w:gridCol w:w="1440"/>
        <w:gridCol w:w="2631"/>
      </w:tblGrid>
      <w:tr w:rsidR="00A33545" w:rsidRPr="00D704BA" w:rsidTr="002C0519">
        <w:tc>
          <w:tcPr>
            <w:tcW w:w="9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бота с учащимися:</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нкетирование «Мое отношение к вредным привычкам»</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31"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плакатов, лозунгов, рисунков: «Мы за здоровый образ жизни!»</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беседы «Болезнь </w:t>
            </w:r>
            <w:r w:rsidRPr="00D704BA">
              <w:rPr>
                <w:rFonts w:ascii="Times New Roman" w:eastAsia="Times New Roman" w:hAnsi="Times New Roman"/>
                <w:sz w:val="24"/>
                <w:szCs w:val="24"/>
                <w:lang w:val="en-US" w:eastAsia="ru-RU"/>
              </w:rPr>
              <w:t>XXI</w:t>
            </w:r>
            <w:r w:rsidRPr="00D704BA">
              <w:rPr>
                <w:rFonts w:ascii="Times New Roman" w:eastAsia="Times New Roman" w:hAnsi="Times New Roman"/>
                <w:sz w:val="24"/>
                <w:szCs w:val="24"/>
                <w:lang w:eastAsia="ru-RU"/>
              </w:rPr>
              <w:t xml:space="preserve"> века»</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часы, беседы, лекции, по профилактике вредных привычек и пропаганде здорового образа жизни</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Антиникотиновая, антиалкогольная, антинаркотическая декада </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инспектором  ОДН</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детьми «группой риска»</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кинофильмов профилактической направленности</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8271B4">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по профилактике вредных привычек, формирующие здоровый образ жизни на уроках ОБЖ, биологии, физической культуры</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оклады учащихся на тему профилактики вредных привычек</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посещений занятий и обучения учащихся</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 директора по </w:t>
            </w:r>
            <w:r w:rsidR="008271B4">
              <w:rPr>
                <w:rFonts w:ascii="Times New Roman" w:eastAsia="Times New Roman" w:hAnsi="Times New Roman"/>
                <w:sz w:val="24"/>
                <w:szCs w:val="24"/>
                <w:lang w:eastAsia="ru-RU"/>
              </w:rPr>
              <w:t>У</w:t>
            </w:r>
            <w:r>
              <w:rPr>
                <w:rFonts w:ascii="Times New Roman" w:eastAsia="Times New Roman" w:hAnsi="Times New Roman"/>
                <w:sz w:val="24"/>
                <w:szCs w:val="24"/>
                <w:lang w:eastAsia="ru-RU"/>
              </w:rPr>
              <w:t>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2. Работа с родителями учащихся.</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 директора по </w:t>
            </w:r>
            <w:r w:rsidR="008271B4">
              <w:rPr>
                <w:rFonts w:ascii="Times New Roman" w:eastAsia="Times New Roman" w:hAnsi="Times New Roman"/>
                <w:sz w:val="24"/>
                <w:szCs w:val="24"/>
                <w:lang w:eastAsia="ru-RU"/>
              </w:rPr>
              <w:t>У</w:t>
            </w:r>
            <w:r>
              <w:rPr>
                <w:rFonts w:ascii="Times New Roman" w:eastAsia="Times New Roman" w:hAnsi="Times New Roman"/>
                <w:sz w:val="24"/>
                <w:szCs w:val="24"/>
                <w:lang w:eastAsia="ru-RU"/>
              </w:rPr>
              <w:t>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8271B4">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w:t>
            </w:r>
            <w:r w:rsidR="008271B4">
              <w:rPr>
                <w:rFonts w:ascii="Times New Roman" w:eastAsia="Times New Roman" w:hAnsi="Times New Roman"/>
                <w:sz w:val="24"/>
                <w:szCs w:val="24"/>
                <w:lang w:eastAsia="ru-RU"/>
              </w:rPr>
              <w:t>, участковым инспектором ПДН</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 директора по </w:t>
            </w:r>
            <w:r w:rsidR="008271B4">
              <w:rPr>
                <w:rFonts w:ascii="Times New Roman" w:eastAsia="Times New Roman" w:hAnsi="Times New Roman"/>
                <w:sz w:val="24"/>
                <w:szCs w:val="24"/>
                <w:lang w:eastAsia="ru-RU"/>
              </w:rPr>
              <w:t>У</w:t>
            </w:r>
            <w:r>
              <w:rPr>
                <w:rFonts w:ascii="Times New Roman" w:eastAsia="Times New Roman" w:hAnsi="Times New Roman"/>
                <w:sz w:val="24"/>
                <w:szCs w:val="24"/>
                <w:lang w:eastAsia="ru-RU"/>
              </w:rPr>
              <w:t>ВР</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семьями</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 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формление стенда «Информация для родителей»</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 директора по </w:t>
            </w:r>
            <w:r w:rsidR="008271B4">
              <w:rPr>
                <w:rFonts w:ascii="Times New Roman" w:eastAsia="Times New Roman" w:hAnsi="Times New Roman"/>
                <w:sz w:val="24"/>
                <w:szCs w:val="24"/>
                <w:lang w:eastAsia="ru-RU"/>
              </w:rPr>
              <w:t>У</w:t>
            </w:r>
            <w:r>
              <w:rPr>
                <w:rFonts w:ascii="Times New Roman" w:eastAsia="Times New Roman" w:hAnsi="Times New Roman"/>
                <w:sz w:val="24"/>
                <w:szCs w:val="24"/>
                <w:lang w:eastAsia="ru-RU"/>
              </w:rPr>
              <w:t>ВР</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участию в учебно-воспитательном процессе школы</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члены Совета школы </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социально-опасных семей и семей, находящихся в трудной жизненной ситуации положении</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2C0519" w:rsidRPr="00D704BA">
              <w:rPr>
                <w:rFonts w:ascii="Times New Roman" w:eastAsia="Times New Roman" w:hAnsi="Times New Roman"/>
                <w:sz w:val="24"/>
                <w:szCs w:val="24"/>
                <w:lang w:eastAsia="ru-RU"/>
              </w:rPr>
              <w:t xml:space="preserve"> </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проведению внеклассных мероприятий, вовлечению учащихся в работу объединений ДО</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в</w:t>
            </w:r>
            <w:r w:rsidR="008271B4">
              <w:rPr>
                <w:rFonts w:ascii="Times New Roman" w:eastAsia="Times New Roman" w:hAnsi="Times New Roman"/>
                <w:sz w:val="24"/>
                <w:szCs w:val="24"/>
                <w:lang w:eastAsia="ru-RU"/>
              </w:rPr>
              <w:t xml:space="preserve"> работе Совета профилактики,</w:t>
            </w:r>
            <w:r w:rsidRPr="00D704BA">
              <w:rPr>
                <w:rFonts w:ascii="Times New Roman" w:eastAsia="Times New Roman" w:hAnsi="Times New Roman"/>
                <w:sz w:val="24"/>
                <w:szCs w:val="24"/>
                <w:lang w:eastAsia="ru-RU"/>
              </w:rPr>
              <w:t xml:space="preserve">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8271B4"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3. Работа с педагогическим коллективом.</w:t>
            </w:r>
          </w:p>
        </w:tc>
      </w:tr>
      <w:tr w:rsidR="0003289F" w:rsidRPr="00D704BA" w:rsidTr="002C0519">
        <w:tc>
          <w:tcPr>
            <w:tcW w:w="990" w:type="dxa"/>
          </w:tcPr>
          <w:p w:rsidR="0003289F" w:rsidRPr="00D704BA" w:rsidRDefault="0003289F"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седания МО классных руководителей на тему профилактики наркомании и употребления психоактивных веществ</w:t>
            </w:r>
          </w:p>
        </w:tc>
        <w:tc>
          <w:tcPr>
            <w:tcW w:w="916" w:type="dxa"/>
          </w:tcPr>
          <w:p w:rsidR="0003289F"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31" w:type="dxa"/>
          </w:tcPr>
          <w:p w:rsidR="0003289F" w:rsidRPr="00D704BA" w:rsidRDefault="00DC014C"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профилактической направленности на совещаниях при директоре</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2C0519" w:rsidRPr="00D704BA">
              <w:rPr>
                <w:rFonts w:ascii="Times New Roman" w:eastAsia="Times New Roman" w:hAnsi="Times New Roman"/>
                <w:sz w:val="24"/>
                <w:szCs w:val="24"/>
                <w:lang w:eastAsia="ru-RU"/>
              </w:rPr>
              <w:t xml:space="preserve"> </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учителей – предметников по включению вопросов профилактики в учебную деятельность</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ализация программы антинаркотического воспитания на уроках химии, биологии, физической культуры</w:t>
            </w:r>
          </w:p>
        </w:tc>
        <w:tc>
          <w:tcPr>
            <w:tcW w:w="916" w:type="dxa"/>
          </w:tcPr>
          <w:p w:rsidR="00A33545" w:rsidRPr="00D704BA" w:rsidRDefault="008271B4"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орди</w:t>
            </w:r>
            <w:r w:rsidR="00DC014C">
              <w:rPr>
                <w:rFonts w:ascii="Times New Roman" w:eastAsia="Times New Roman" w:hAnsi="Times New Roman"/>
                <w:sz w:val="24"/>
                <w:szCs w:val="24"/>
                <w:lang w:eastAsia="ru-RU"/>
              </w:rPr>
              <w:t>нация работы всех участников</w:t>
            </w:r>
            <w:r w:rsidRPr="00D704BA">
              <w:rPr>
                <w:rFonts w:ascii="Times New Roman" w:eastAsia="Times New Roman" w:hAnsi="Times New Roman"/>
                <w:sz w:val="24"/>
                <w:szCs w:val="24"/>
                <w:lang w:eastAsia="ru-RU"/>
              </w:rPr>
              <w:t>, задействованных в работе по профилактике наркомании</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существление защиты прав и законных интересов: выявление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9A605D" w:rsidRPr="00D704BA" w:rsidTr="002C0519">
        <w:tc>
          <w:tcPr>
            <w:tcW w:w="990" w:type="dxa"/>
          </w:tcPr>
          <w:p w:rsidR="009A605D" w:rsidRPr="00D704BA" w:rsidRDefault="009A605D"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9A605D"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9A605D" w:rsidRPr="00D704BA" w:rsidRDefault="00DC014C"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r w:rsidR="002C0519" w:rsidRPr="00D704BA">
              <w:rPr>
                <w:rFonts w:ascii="Times New Roman" w:eastAsia="Times New Roman" w:hAnsi="Times New Roman"/>
                <w:sz w:val="24"/>
                <w:szCs w:val="24"/>
                <w:lang w:eastAsia="ru-RU"/>
              </w:rPr>
              <w:t xml:space="preserve"> </w:t>
            </w:r>
            <w:r w:rsidR="009A605D"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4. Работа с социумом</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вместных внеклассных мероприятий, классных часов, бесед,  конкурсов,  акций по вопросам профилактики</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DC014C">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социума в проведении со</w:t>
            </w:r>
            <w:r w:rsidR="00DC014C">
              <w:rPr>
                <w:rFonts w:ascii="Times New Roman" w:eastAsia="Times New Roman" w:hAnsi="Times New Roman"/>
                <w:sz w:val="24"/>
                <w:szCs w:val="24"/>
                <w:lang w:eastAsia="ru-RU"/>
              </w:rPr>
              <w:t>вещаний, родительских собраний и т.д.</w:t>
            </w:r>
          </w:p>
        </w:tc>
        <w:tc>
          <w:tcPr>
            <w:tcW w:w="916"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p>
        </w:tc>
      </w:tr>
      <w:tr w:rsidR="009A605D" w:rsidRPr="00D704BA" w:rsidTr="002C0519">
        <w:tc>
          <w:tcPr>
            <w:tcW w:w="990" w:type="dxa"/>
          </w:tcPr>
          <w:p w:rsidR="009A605D" w:rsidRPr="00D704BA" w:rsidRDefault="009A605D"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9A605D" w:rsidRPr="00D704BA" w:rsidRDefault="00DC014C"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9A605D" w:rsidRDefault="00DC014C"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ая вожатая</w:t>
            </w:r>
          </w:p>
          <w:p w:rsidR="002C0519" w:rsidRPr="00D704BA" w:rsidRDefault="002C0519"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bl>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2C0519" w:rsidRDefault="002C0519" w:rsidP="00DC014C">
      <w:pPr>
        <w:spacing w:after="0" w:line="240" w:lineRule="auto"/>
        <w:rPr>
          <w:rFonts w:ascii="Times New Roman" w:eastAsia="Times New Roman" w:hAnsi="Times New Roman"/>
          <w:b/>
          <w:i/>
          <w:sz w:val="24"/>
          <w:szCs w:val="24"/>
          <w:lang w:eastAsia="ru-RU"/>
        </w:rPr>
      </w:pPr>
    </w:p>
    <w:p w:rsidR="00511459" w:rsidRDefault="0051145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5</w:t>
      </w:r>
    </w:p>
    <w:p w:rsidR="00A33545" w:rsidRPr="00D704BA" w:rsidRDefault="00A33545" w:rsidP="00A33545">
      <w:pPr>
        <w:spacing w:after="0" w:line="240" w:lineRule="auto"/>
        <w:ind w:right="-186" w:hanging="720"/>
        <w:jc w:val="center"/>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 xml:space="preserve">План работы по  программе «Здоровье» </w:t>
      </w:r>
    </w:p>
    <w:tbl>
      <w:tblPr>
        <w:tblStyle w:val="2b"/>
        <w:tblW w:w="10128" w:type="dxa"/>
        <w:tblInd w:w="-522" w:type="dxa"/>
        <w:tblLayout w:type="fixed"/>
        <w:tblLook w:val="01E0" w:firstRow="1" w:lastRow="1" w:firstColumn="1" w:lastColumn="1" w:noHBand="0" w:noVBand="0"/>
      </w:tblPr>
      <w:tblGrid>
        <w:gridCol w:w="594"/>
        <w:gridCol w:w="6246"/>
        <w:gridCol w:w="1303"/>
        <w:gridCol w:w="284"/>
        <w:gridCol w:w="1701"/>
      </w:tblGrid>
      <w:tr w:rsidR="00A33545" w:rsidRPr="00D704BA" w:rsidTr="00D8142E">
        <w:trPr>
          <w:trHeight w:val="471"/>
        </w:trPr>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rPr>
                <w:sz w:val="24"/>
                <w:szCs w:val="24"/>
              </w:rPr>
            </w:pPr>
            <w:r w:rsidRPr="00D704BA">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сроки</w:t>
            </w:r>
          </w:p>
        </w:tc>
        <w:tc>
          <w:tcPr>
            <w:tcW w:w="1985" w:type="dxa"/>
            <w:gridSpan w:val="2"/>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исполнитель</w:t>
            </w:r>
          </w:p>
        </w:tc>
      </w:tr>
      <w:tr w:rsidR="00A33545" w:rsidRPr="00D704BA" w:rsidTr="00A33545">
        <w:tc>
          <w:tcPr>
            <w:tcW w:w="10128" w:type="dxa"/>
            <w:gridSpan w:val="5"/>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jc w:val="center"/>
              <w:rPr>
                <w:b/>
                <w:sz w:val="24"/>
                <w:szCs w:val="24"/>
              </w:rPr>
            </w:pPr>
            <w:r w:rsidRPr="00D704BA">
              <w:rPr>
                <w:b/>
                <w:sz w:val="24"/>
                <w:szCs w:val="24"/>
              </w:rPr>
              <w:t>Организация здоровьесберегающего образовательного пространства</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новление банка данных о заболеваемости учеников.</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Учитель ФК</w:t>
            </w:r>
          </w:p>
        </w:tc>
      </w:tr>
      <w:tr w:rsidR="009A605D" w:rsidRPr="00D704BA" w:rsidTr="00DC014C">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587" w:type="dxa"/>
            <w:gridSpan w:val="2"/>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сентябрь</w:t>
            </w:r>
          </w:p>
        </w:tc>
        <w:tc>
          <w:tcPr>
            <w:tcW w:w="1701" w:type="dxa"/>
            <w:tcBorders>
              <w:top w:val="single" w:sz="4" w:space="0" w:color="auto"/>
              <w:left w:val="single" w:sz="4" w:space="0" w:color="auto"/>
              <w:bottom w:val="single" w:sz="4" w:space="0" w:color="auto"/>
              <w:right w:val="single" w:sz="4" w:space="0" w:color="auto"/>
            </w:tcBorders>
          </w:tcPr>
          <w:p w:rsidR="009A605D" w:rsidRPr="00D704BA" w:rsidRDefault="00DC014C" w:rsidP="003A08C2">
            <w:pPr>
              <w:spacing w:after="0" w:line="240" w:lineRule="auto"/>
              <w:rPr>
                <w:sz w:val="24"/>
                <w:szCs w:val="24"/>
                <w:lang w:eastAsia="ru-RU"/>
              </w:rPr>
            </w:pPr>
            <w:r>
              <w:rPr>
                <w:sz w:val="24"/>
                <w:szCs w:val="24"/>
                <w:lang w:eastAsia="ru-RU"/>
              </w:rPr>
              <w:t xml:space="preserve"> Старшая вожатая</w:t>
            </w:r>
            <w:r w:rsidR="002C0519">
              <w:rPr>
                <w:sz w:val="24"/>
                <w:szCs w:val="24"/>
                <w:lang w:eastAsia="ru-RU"/>
              </w:rPr>
              <w:t xml:space="preserve">, </w:t>
            </w:r>
            <w:r w:rsidR="009A605D" w:rsidRPr="00D704BA">
              <w:rPr>
                <w:sz w:val="24"/>
                <w:szCs w:val="24"/>
                <w:lang w:eastAsia="ru-RU"/>
              </w:rPr>
              <w:t>классные руководители</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держка в школе санитарно – гигиенических условий, соответствующих СанПиН</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дежурства по школе</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Старшая вожатая</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оставление индивидуальных учебных планов для учащихся, обучающихся на дому</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 - сентябрь</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Медицинский осмотр учащихся школы</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медсестра</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Учет посещаемости школы учащимися</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 xml:space="preserve"> Старшая вожатая</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формление листков здоровья в классных журналах</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rPr>
              <w:t>классные руководители</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готовности школьных помещений, системы отопления для работы в зимний период</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 началу отопительного сезон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соблюдения правил пожарной безопасности в школе; содержание  в исправности всех средств пожаротушения</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готовка актов по приемке школы к новому учебному году</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июль - август</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Завхоз</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иемка школы к новому учебному году</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Завхоз</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 отдельному плану</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Старшая вожатая</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rPr>
              <w:t>Обеспечение учащихся 1-9</w:t>
            </w:r>
            <w:r w:rsidR="00A33545" w:rsidRPr="00D704BA">
              <w:rPr>
                <w:sz w:val="24"/>
                <w:szCs w:val="24"/>
              </w:rPr>
              <w:t xml:space="preserve"> классов горячим питанием</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учебного год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C014C">
            <w:pPr>
              <w:spacing w:after="0" w:line="240" w:lineRule="auto"/>
              <w:rPr>
                <w:sz w:val="24"/>
                <w:szCs w:val="24"/>
              </w:rPr>
            </w:pPr>
            <w:r>
              <w:rPr>
                <w:sz w:val="24"/>
                <w:szCs w:val="24"/>
              </w:rPr>
              <w:t>ответственный по питанию</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динамических пауз в первых классах</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r>
              <w:rPr>
                <w:sz w:val="24"/>
                <w:szCs w:val="24"/>
              </w:rPr>
              <w:t xml:space="preserve">, </w:t>
            </w:r>
            <w:r w:rsidR="00A33545" w:rsidRPr="00D704BA">
              <w:rPr>
                <w:sz w:val="24"/>
                <w:szCs w:val="24"/>
              </w:rPr>
              <w:t>учителя нач. классов</w:t>
            </w:r>
          </w:p>
        </w:tc>
      </w:tr>
      <w:tr w:rsidR="00A33545" w:rsidRPr="00D704BA" w:rsidTr="00DC014C">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спортивно – оздоровительных мероприятий</w:t>
            </w:r>
          </w:p>
        </w:tc>
        <w:tc>
          <w:tcPr>
            <w:tcW w:w="1587"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701" w:type="dxa"/>
            <w:tcBorders>
              <w:top w:val="single" w:sz="4" w:space="0" w:color="auto"/>
              <w:left w:val="single" w:sz="4" w:space="0" w:color="auto"/>
              <w:bottom w:val="single" w:sz="4" w:space="0" w:color="auto"/>
              <w:right w:val="single" w:sz="4" w:space="0" w:color="auto"/>
            </w:tcBorders>
          </w:tcPr>
          <w:p w:rsidR="00A33545" w:rsidRPr="00D704BA" w:rsidRDefault="00DC014C" w:rsidP="00D8142E">
            <w:pPr>
              <w:spacing w:after="0" w:line="240" w:lineRule="auto"/>
              <w:rPr>
                <w:sz w:val="24"/>
                <w:szCs w:val="24"/>
              </w:rPr>
            </w:pPr>
            <w:r>
              <w:rPr>
                <w:sz w:val="24"/>
                <w:szCs w:val="24"/>
                <w:lang w:eastAsia="ru-RU"/>
              </w:rPr>
              <w:t>Старшая вожатая</w:t>
            </w:r>
            <w:r w:rsidR="002C0519">
              <w:rPr>
                <w:sz w:val="24"/>
                <w:szCs w:val="24"/>
              </w:rPr>
              <w:t xml:space="preserve">, </w:t>
            </w:r>
            <w:r>
              <w:rPr>
                <w:sz w:val="24"/>
                <w:szCs w:val="24"/>
              </w:rPr>
              <w:t>учитель</w:t>
            </w:r>
            <w:r w:rsidR="00A33545" w:rsidRPr="00D704BA">
              <w:rPr>
                <w:sz w:val="24"/>
                <w:szCs w:val="24"/>
              </w:rPr>
              <w:t xml:space="preserve"> физ. культуры</w:t>
            </w:r>
          </w:p>
        </w:tc>
      </w:tr>
      <w:tr w:rsidR="00A33545" w:rsidRPr="00D704BA" w:rsidTr="00A33545">
        <w:tc>
          <w:tcPr>
            <w:tcW w:w="10128" w:type="dxa"/>
            <w:gridSpan w:val="5"/>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b/>
                <w:sz w:val="24"/>
                <w:szCs w:val="24"/>
              </w:rPr>
            </w:pPr>
            <w:r w:rsidRPr="00D704BA">
              <w:rPr>
                <w:b/>
                <w:sz w:val="24"/>
                <w:szCs w:val="24"/>
              </w:rPr>
              <w:t>Методическая и учебно – воспитательная работа по сохранению и укреплению здоровья учащихс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сентябрь, январь</w:t>
            </w:r>
          </w:p>
        </w:tc>
        <w:tc>
          <w:tcPr>
            <w:tcW w:w="1985" w:type="dxa"/>
            <w:gridSpan w:val="2"/>
            <w:tcBorders>
              <w:top w:val="single" w:sz="4" w:space="0" w:color="auto"/>
              <w:left w:val="single" w:sz="4" w:space="0" w:color="auto"/>
              <w:bottom w:val="single" w:sz="4" w:space="0" w:color="auto"/>
              <w:right w:val="single" w:sz="4" w:space="0" w:color="auto"/>
            </w:tcBorders>
          </w:tcPr>
          <w:p w:rsidR="009A605D" w:rsidRPr="00D704BA" w:rsidRDefault="00DC014C" w:rsidP="00511459">
            <w:pPr>
              <w:spacing w:after="0" w:line="240" w:lineRule="auto"/>
              <w:rPr>
                <w:sz w:val="24"/>
                <w:szCs w:val="24"/>
              </w:rPr>
            </w:pPr>
            <w:r>
              <w:rPr>
                <w:sz w:val="24"/>
                <w:szCs w:val="24"/>
                <w:lang w:eastAsia="ru-RU"/>
              </w:rPr>
              <w:t>завхоз</w:t>
            </w:r>
            <w:r w:rsidR="00511459">
              <w:rPr>
                <w:sz w:val="24"/>
                <w:szCs w:val="24"/>
                <w:lang w:eastAsia="ru-RU"/>
              </w:rPr>
              <w:t>, ответственный по охране труд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двигательной активности учащихся: подвижные перемены для учащихся начальной школы, проведение физ</w:t>
            </w:r>
            <w:r w:rsidR="00DC014C">
              <w:rPr>
                <w:sz w:val="24"/>
                <w:szCs w:val="24"/>
              </w:rPr>
              <w:t>культминуток для школьников 1-9</w:t>
            </w:r>
            <w:r w:rsidRPr="00D704BA">
              <w:rPr>
                <w:sz w:val="24"/>
                <w:szCs w:val="24"/>
              </w:rPr>
              <w:t xml:space="preserve">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gridSpan w:val="2"/>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начальных классов</w:t>
            </w:r>
          </w:p>
          <w:p w:rsidR="00A33545" w:rsidRPr="00D704BA" w:rsidRDefault="00A33545" w:rsidP="00A33545">
            <w:pPr>
              <w:spacing w:after="0" w:line="240" w:lineRule="auto"/>
              <w:rPr>
                <w:sz w:val="24"/>
                <w:szCs w:val="24"/>
              </w:rPr>
            </w:pPr>
            <w:r w:rsidRPr="00D704BA">
              <w:rPr>
                <w:sz w:val="24"/>
                <w:szCs w:val="24"/>
              </w:rPr>
              <w:t>учителя - предметник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511459">
            <w:pPr>
              <w:spacing w:after="0" w:line="240" w:lineRule="auto"/>
              <w:rPr>
                <w:sz w:val="24"/>
                <w:szCs w:val="24"/>
              </w:rPr>
            </w:pPr>
            <w:r w:rsidRPr="00D704BA">
              <w:rPr>
                <w:sz w:val="24"/>
                <w:szCs w:val="24"/>
              </w:rPr>
              <w:t xml:space="preserve">1 полугодие </w:t>
            </w:r>
          </w:p>
        </w:tc>
        <w:tc>
          <w:tcPr>
            <w:tcW w:w="1985" w:type="dxa"/>
            <w:gridSpan w:val="2"/>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 xml:space="preserve">Проведение классных часов, внеклассных мероприятий по пропаганде здорового </w:t>
            </w:r>
            <w:r w:rsidR="00DC014C">
              <w:rPr>
                <w:sz w:val="24"/>
                <w:szCs w:val="24"/>
              </w:rPr>
              <w:t>образа жизни среди учащихся 1-9</w:t>
            </w:r>
            <w:r w:rsidRPr="00D704BA">
              <w:rPr>
                <w:sz w:val="24"/>
                <w:szCs w:val="24"/>
              </w:rPr>
              <w:t xml:space="preserve">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gridSpan w:val="2"/>
            <w:tcBorders>
              <w:top w:val="single" w:sz="4" w:space="0" w:color="auto"/>
              <w:left w:val="single" w:sz="4" w:space="0" w:color="auto"/>
              <w:bottom w:val="single" w:sz="4" w:space="0" w:color="auto"/>
              <w:right w:val="single" w:sz="4" w:space="0" w:color="auto"/>
            </w:tcBorders>
          </w:tcPr>
          <w:p w:rsidR="00A33545" w:rsidRPr="00D704BA" w:rsidRDefault="00DC014C" w:rsidP="009A605D">
            <w:pPr>
              <w:spacing w:after="0" w:line="240" w:lineRule="auto"/>
              <w:rPr>
                <w:sz w:val="24"/>
                <w:szCs w:val="24"/>
              </w:rPr>
            </w:pPr>
            <w:r>
              <w:rPr>
                <w:sz w:val="24"/>
                <w:szCs w:val="24"/>
                <w:lang w:eastAsia="ru-RU"/>
              </w:rPr>
              <w:t>Старшая вожатая</w:t>
            </w:r>
            <w:r w:rsidR="00511459">
              <w:rPr>
                <w:sz w:val="24"/>
                <w:szCs w:val="24"/>
              </w:rPr>
              <w:t xml:space="preserve">, </w:t>
            </w:r>
            <w:r w:rsidR="00A33545" w:rsidRPr="00D704BA">
              <w:rPr>
                <w:sz w:val="24"/>
                <w:szCs w:val="24"/>
              </w:rPr>
              <w:t>классные руководители</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gridSpan w:val="2"/>
            <w:tcBorders>
              <w:top w:val="single" w:sz="4" w:space="0" w:color="auto"/>
              <w:left w:val="single" w:sz="4" w:space="0" w:color="auto"/>
              <w:bottom w:val="single" w:sz="4" w:space="0" w:color="auto"/>
              <w:right w:val="single" w:sz="4" w:space="0" w:color="auto"/>
            </w:tcBorders>
          </w:tcPr>
          <w:p w:rsidR="009A605D" w:rsidRPr="00D704BA" w:rsidRDefault="009A605D" w:rsidP="003A08C2">
            <w:pPr>
              <w:spacing w:after="0" w:line="240" w:lineRule="auto"/>
              <w:rPr>
                <w:sz w:val="24"/>
                <w:szCs w:val="24"/>
              </w:rPr>
            </w:pPr>
            <w:r w:rsidRPr="00D704BA">
              <w:rPr>
                <w:sz w:val="24"/>
                <w:szCs w:val="24"/>
              </w:rPr>
              <w:t>классные руководители</w:t>
            </w:r>
          </w:p>
        </w:tc>
      </w:tr>
      <w:tr w:rsidR="00DC014C" w:rsidRPr="00D704BA" w:rsidTr="00A33545">
        <w:tc>
          <w:tcPr>
            <w:tcW w:w="594" w:type="dxa"/>
            <w:tcBorders>
              <w:top w:val="single" w:sz="4" w:space="0" w:color="auto"/>
              <w:left w:val="single" w:sz="4" w:space="0" w:color="auto"/>
              <w:bottom w:val="single" w:sz="4" w:space="0" w:color="auto"/>
              <w:right w:val="single" w:sz="4" w:space="0" w:color="auto"/>
            </w:tcBorders>
          </w:tcPr>
          <w:p w:rsidR="00DC014C" w:rsidRPr="00D704BA" w:rsidRDefault="00DC014C"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DC014C" w:rsidRPr="00D704BA" w:rsidRDefault="00DC014C" w:rsidP="00A33545">
            <w:pPr>
              <w:spacing w:after="0" w:line="240" w:lineRule="auto"/>
              <w:rPr>
                <w:sz w:val="24"/>
                <w:szCs w:val="24"/>
              </w:rPr>
            </w:pPr>
            <w:r w:rsidRPr="00D704BA">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DC014C" w:rsidRPr="00D704BA" w:rsidRDefault="00DC014C" w:rsidP="00A33545">
            <w:pPr>
              <w:spacing w:after="0" w:line="240" w:lineRule="auto"/>
              <w:rPr>
                <w:sz w:val="24"/>
                <w:szCs w:val="24"/>
              </w:rPr>
            </w:pPr>
            <w:r w:rsidRPr="00D704BA">
              <w:rPr>
                <w:sz w:val="24"/>
                <w:szCs w:val="24"/>
              </w:rPr>
              <w:t>постоянно</w:t>
            </w:r>
          </w:p>
        </w:tc>
        <w:tc>
          <w:tcPr>
            <w:tcW w:w="1985" w:type="dxa"/>
            <w:gridSpan w:val="2"/>
            <w:tcBorders>
              <w:top w:val="single" w:sz="4" w:space="0" w:color="auto"/>
              <w:left w:val="single" w:sz="4" w:space="0" w:color="auto"/>
              <w:bottom w:val="single" w:sz="4" w:space="0" w:color="auto"/>
              <w:right w:val="single" w:sz="4" w:space="0" w:color="auto"/>
            </w:tcBorders>
          </w:tcPr>
          <w:p w:rsidR="00DC014C" w:rsidRPr="00D704BA" w:rsidRDefault="00DC014C" w:rsidP="00791825">
            <w:pPr>
              <w:spacing w:after="0" w:line="240" w:lineRule="auto"/>
              <w:rPr>
                <w:sz w:val="24"/>
                <w:szCs w:val="24"/>
              </w:rPr>
            </w:pPr>
            <w:r w:rsidRPr="00D704BA">
              <w:rPr>
                <w:sz w:val="24"/>
                <w:szCs w:val="24"/>
              </w:rPr>
              <w:t>классные руководители</w:t>
            </w:r>
          </w:p>
        </w:tc>
      </w:tr>
      <w:tr w:rsidR="005E09B1" w:rsidRPr="00D704BA" w:rsidTr="00A33545">
        <w:tc>
          <w:tcPr>
            <w:tcW w:w="594"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постоянно</w:t>
            </w:r>
          </w:p>
        </w:tc>
        <w:tc>
          <w:tcPr>
            <w:tcW w:w="1985" w:type="dxa"/>
            <w:gridSpan w:val="2"/>
            <w:tcBorders>
              <w:top w:val="single" w:sz="4" w:space="0" w:color="auto"/>
              <w:left w:val="single" w:sz="4" w:space="0" w:color="auto"/>
              <w:bottom w:val="single" w:sz="4" w:space="0" w:color="auto"/>
              <w:right w:val="single" w:sz="4" w:space="0" w:color="auto"/>
            </w:tcBorders>
          </w:tcPr>
          <w:p w:rsidR="005E09B1" w:rsidRPr="00D704BA" w:rsidRDefault="005E09B1" w:rsidP="00791825">
            <w:pPr>
              <w:spacing w:after="0" w:line="240" w:lineRule="auto"/>
              <w:rPr>
                <w:sz w:val="24"/>
                <w:szCs w:val="24"/>
              </w:rPr>
            </w:pPr>
            <w:r>
              <w:rPr>
                <w:sz w:val="24"/>
                <w:szCs w:val="24"/>
                <w:lang w:eastAsia="ru-RU"/>
              </w:rPr>
              <w:t>Старшая вожатая</w:t>
            </w:r>
            <w:r>
              <w:rPr>
                <w:sz w:val="24"/>
                <w:szCs w:val="24"/>
              </w:rPr>
              <w:t xml:space="preserve">, </w:t>
            </w:r>
            <w:r w:rsidRPr="00D704BA">
              <w:rPr>
                <w:sz w:val="24"/>
                <w:szCs w:val="24"/>
              </w:rPr>
              <w:t>классные руководители</w:t>
            </w:r>
          </w:p>
        </w:tc>
      </w:tr>
      <w:tr w:rsidR="005E09B1" w:rsidRPr="00D704BA" w:rsidTr="00A33545">
        <w:tc>
          <w:tcPr>
            <w:tcW w:w="594"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в течение года</w:t>
            </w:r>
          </w:p>
        </w:tc>
        <w:tc>
          <w:tcPr>
            <w:tcW w:w="1985" w:type="dxa"/>
            <w:gridSpan w:val="2"/>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классные руководители</w:t>
            </w:r>
          </w:p>
        </w:tc>
      </w:tr>
      <w:tr w:rsidR="005E09B1" w:rsidRPr="00D704BA" w:rsidTr="00A33545">
        <w:tc>
          <w:tcPr>
            <w:tcW w:w="594"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5E09B1" w:rsidRPr="00D704BA" w:rsidRDefault="005E09B1" w:rsidP="005E09B1">
            <w:pPr>
              <w:spacing w:after="0" w:line="240" w:lineRule="auto"/>
              <w:rPr>
                <w:sz w:val="24"/>
                <w:szCs w:val="24"/>
              </w:rPr>
            </w:pPr>
            <w:r w:rsidRPr="00D704BA">
              <w:rPr>
                <w:sz w:val="24"/>
                <w:szCs w:val="24"/>
              </w:rPr>
              <w:t xml:space="preserve">1 раз в </w:t>
            </w:r>
            <w:r>
              <w:rPr>
                <w:sz w:val="24"/>
                <w:szCs w:val="24"/>
              </w:rPr>
              <w:t>полугодие</w:t>
            </w:r>
          </w:p>
        </w:tc>
        <w:tc>
          <w:tcPr>
            <w:tcW w:w="1985" w:type="dxa"/>
            <w:gridSpan w:val="2"/>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учителя физ. культуры</w:t>
            </w:r>
          </w:p>
        </w:tc>
      </w:tr>
      <w:tr w:rsidR="005E09B1" w:rsidRPr="00D704BA" w:rsidTr="00A33545">
        <w:tc>
          <w:tcPr>
            <w:tcW w:w="594"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июнь- август</w:t>
            </w:r>
          </w:p>
        </w:tc>
        <w:tc>
          <w:tcPr>
            <w:tcW w:w="1985" w:type="dxa"/>
            <w:gridSpan w:val="2"/>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Pr>
                <w:sz w:val="24"/>
                <w:szCs w:val="24"/>
                <w:lang w:eastAsia="ru-RU"/>
              </w:rPr>
              <w:t>Старшая вожатая</w:t>
            </w:r>
          </w:p>
        </w:tc>
      </w:tr>
      <w:tr w:rsidR="005E09B1" w:rsidRPr="00D704BA" w:rsidTr="00A33545">
        <w:tc>
          <w:tcPr>
            <w:tcW w:w="594"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Обеспечение своевременного проведения профилактических прививок</w:t>
            </w:r>
          </w:p>
        </w:tc>
        <w:tc>
          <w:tcPr>
            <w:tcW w:w="1303" w:type="dxa"/>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sidRPr="00D704BA">
              <w:rPr>
                <w:sz w:val="24"/>
                <w:szCs w:val="24"/>
              </w:rPr>
              <w:t>по графику</w:t>
            </w:r>
          </w:p>
        </w:tc>
        <w:tc>
          <w:tcPr>
            <w:tcW w:w="1985" w:type="dxa"/>
            <w:gridSpan w:val="2"/>
            <w:tcBorders>
              <w:top w:val="single" w:sz="4" w:space="0" w:color="auto"/>
              <w:left w:val="single" w:sz="4" w:space="0" w:color="auto"/>
              <w:bottom w:val="single" w:sz="4" w:space="0" w:color="auto"/>
              <w:right w:val="single" w:sz="4" w:space="0" w:color="auto"/>
            </w:tcBorders>
          </w:tcPr>
          <w:p w:rsidR="005E09B1" w:rsidRPr="00D704BA" w:rsidRDefault="005E09B1" w:rsidP="00A33545">
            <w:pPr>
              <w:spacing w:after="0" w:line="240" w:lineRule="auto"/>
              <w:rPr>
                <w:sz w:val="24"/>
                <w:szCs w:val="24"/>
              </w:rPr>
            </w:pPr>
            <w:r>
              <w:rPr>
                <w:sz w:val="24"/>
                <w:szCs w:val="24"/>
              </w:rPr>
              <w:t>медсестра</w:t>
            </w:r>
          </w:p>
        </w:tc>
      </w:tr>
    </w:tbl>
    <w:p w:rsidR="00A33545" w:rsidRPr="00D704BA" w:rsidRDefault="00A33545" w:rsidP="00A33545">
      <w:pPr>
        <w:widowControl w:val="0"/>
        <w:tabs>
          <w:tab w:val="left" w:leader="dot" w:pos="624"/>
        </w:tabs>
        <w:autoSpaceDE w:val="0"/>
        <w:autoSpaceDN w:val="0"/>
        <w:adjustRightInd w:val="0"/>
        <w:spacing w:after="0" w:line="240" w:lineRule="auto"/>
        <w:jc w:val="center"/>
        <w:rPr>
          <w:rFonts w:ascii="Times New Roman" w:eastAsia="@Arial Unicode MS" w:hAnsi="Times New Roman"/>
          <w:b/>
          <w:bCs/>
          <w:color w:val="000000"/>
          <w:sz w:val="24"/>
          <w:szCs w:val="24"/>
          <w:lang w:eastAsia="ru-RU"/>
        </w:rPr>
      </w:pPr>
    </w:p>
    <w:sectPr w:rsidR="00A33545" w:rsidRPr="00D704BA" w:rsidSect="003A08C2">
      <w:headerReference w:type="even" r:id="rId11"/>
      <w:headerReference w:type="default" r:id="rId12"/>
      <w:footerReference w:type="even" r:id="rId13"/>
      <w:footerReference w:type="default" r:id="rId14"/>
      <w:pgSz w:w="11906" w:h="16838"/>
      <w:pgMar w:top="1134" w:right="709" w:bottom="1134" w:left="153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0EA3" w:rsidRDefault="00490EA3" w:rsidP="005F5CB3">
      <w:pPr>
        <w:spacing w:after="0" w:line="240" w:lineRule="auto"/>
      </w:pPr>
      <w:r>
        <w:separator/>
      </w:r>
    </w:p>
  </w:endnote>
  <w:endnote w:type="continuationSeparator" w:id="0">
    <w:p w:rsidR="00490EA3" w:rsidRDefault="00490EA3" w:rsidP="005F5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panose1 w:val="00000000000000000000"/>
    <w:charset w:val="00"/>
    <w:family w:val="roman"/>
    <w:notTrueType/>
    <w:pitch w:val="default"/>
  </w:font>
  <w:font w:name="SchoolBookC">
    <w:altName w:val="Times New Roman"/>
    <w:panose1 w:val="00000000000000000000"/>
    <w:charset w:val="00"/>
    <w:family w:val="roman"/>
    <w:notTrueType/>
    <w:pitch w:val="default"/>
  </w:font>
  <w:font w:name="Mangal">
    <w:panose1 w:val="00000400000000000000"/>
    <w:charset w:val="01"/>
    <w:family w:val="roman"/>
    <w:notTrueType/>
    <w:pitch w:val="variable"/>
    <w:sig w:usb0="00002000" w:usb1="00000000" w:usb2="00000000" w:usb3="00000000" w:csb0="00000000" w:csb1="00000000"/>
  </w:font>
  <w:font w:name="Liberation Serif">
    <w:charset w:val="CC"/>
    <w:family w:val="roman"/>
    <w:pitch w:val="variable"/>
    <w:sig w:usb0="E0000AFF" w:usb1="500078FF" w:usb2="00000021" w:usb3="00000000" w:csb0="000001BF" w:csb1="00000000"/>
  </w:font>
  <w:font w:name="Consolas">
    <w:panose1 w:val="020B0609020204030204"/>
    <w:charset w:val="CC"/>
    <w:family w:val="modern"/>
    <w:pitch w:val="fixed"/>
    <w:sig w:usb0="E00006FF" w:usb1="0000FCFF" w:usb2="00000001" w:usb3="00000000" w:csb0="0000019F" w:csb1="00000000"/>
  </w:font>
  <w:font w:name="OpenSymbol">
    <w:altName w:val="Arial Unicode MS"/>
    <w:charset w:val="80"/>
    <w:family w:val="auto"/>
    <w:pitch w:val="default"/>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panose1 w:val="02010609030101010101"/>
    <w:charset w:val="86"/>
    <w:family w:val="modern"/>
    <w:pitch w:val="fixed"/>
    <w:sig w:usb0="0000028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Simplified Arabic">
    <w:altName w:val="Times New Roman"/>
    <w:charset w:val="00"/>
    <w:family w:val="roman"/>
    <w:pitch w:val="variable"/>
    <w:sig w:usb0="00000000" w:usb1="00000000" w:usb2="00000000" w:usb3="00000000" w:csb0="0000004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71B4" w:rsidRDefault="008271B4" w:rsidP="00AE1577">
    <w:pPr>
      <w:pStyle w:val="aff1"/>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8271B4" w:rsidRDefault="008271B4" w:rsidP="00AE1577">
    <w:pPr>
      <w:pStyle w:val="af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71B4" w:rsidRDefault="008271B4">
    <w:pPr>
      <w:pStyle w:val="aff1"/>
      <w:jc w:val="center"/>
    </w:pPr>
    <w:r>
      <w:fldChar w:fldCharType="begin"/>
    </w:r>
    <w:r>
      <w:instrText xml:space="preserve"> PAGE   \* MERGEFORMAT </w:instrText>
    </w:r>
    <w:r>
      <w:fldChar w:fldCharType="separate"/>
    </w:r>
    <w:r w:rsidR="006A76CB">
      <w:rPr>
        <w:noProof/>
      </w:rPr>
      <w:t>2</w:t>
    </w:r>
    <w:r>
      <w:rPr>
        <w:noProof/>
      </w:rPr>
      <w:fldChar w:fldCharType="end"/>
    </w:r>
  </w:p>
  <w:p w:rsidR="008271B4" w:rsidRDefault="008271B4">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0EA3" w:rsidRDefault="00490EA3" w:rsidP="005F5CB3">
      <w:pPr>
        <w:spacing w:after="0" w:line="240" w:lineRule="auto"/>
      </w:pPr>
      <w:r>
        <w:separator/>
      </w:r>
    </w:p>
  </w:footnote>
  <w:footnote w:type="continuationSeparator" w:id="0">
    <w:p w:rsidR="00490EA3" w:rsidRDefault="00490EA3" w:rsidP="005F5C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71B4" w:rsidRDefault="008271B4" w:rsidP="00AE1577">
    <w:pPr>
      <w:pStyle w:val="af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8271B4" w:rsidRDefault="008271B4" w:rsidP="00AE1577">
    <w:pPr>
      <w:pStyle w:val="aff3"/>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71B4" w:rsidRDefault="008271B4" w:rsidP="00AE1577">
    <w:pPr>
      <w:pStyle w:val="aff3"/>
      <w:ind w:right="36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AC1AE3A8"/>
    <w:lvl w:ilvl="0">
      <w:numFmt w:val="bullet"/>
      <w:lvlText w:val="*"/>
      <w:lvlJc w:val="left"/>
      <w:pPr>
        <w:ind w:left="0" w:firstLine="0"/>
      </w:pPr>
    </w:lvl>
  </w:abstractNum>
  <w:abstractNum w:abstractNumId="1"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15:restartNumberingAfterBreak="0">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15:restartNumberingAfterBreak="0">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15:restartNumberingAfterBreak="0">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15:restartNumberingAfterBreak="0">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15:restartNumberingAfterBreak="0">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15:restartNumberingAfterBreak="0">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15:restartNumberingAfterBreak="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15:restartNumberingAfterBreak="0">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15:restartNumberingAfterBreak="0">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15:restartNumberingAfterBreak="0">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15:restartNumberingAfterBreak="0">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15:restartNumberingAfterBreak="0">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8" w15:restartNumberingAfterBreak="0">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1" w15:restartNumberingAfterBreak="0">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15:restartNumberingAfterBreak="0">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15:restartNumberingAfterBreak="0">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28" w15:restartNumberingAfterBreak="0">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15:restartNumberingAfterBreak="0">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15:restartNumberingAfterBreak="0">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15:restartNumberingAfterBreak="0">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15:restartNumberingAfterBreak="0">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4"/>
  </w:num>
  <w:num w:numId="3">
    <w:abstractNumId w:val="11"/>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17"/>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6"/>
    <w:lvlOverride w:ilvl="0">
      <w:startOverride w:val="1"/>
    </w:lvlOverride>
  </w:num>
  <w:num w:numId="13">
    <w:abstractNumId w:val="27"/>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39"/>
  </w:num>
  <w:num w:numId="17">
    <w:abstractNumId w:val="15"/>
  </w:num>
  <w:num w:numId="18">
    <w:abstractNumId w:val="43"/>
  </w:num>
  <w:num w:numId="19">
    <w:abstractNumId w:val="34"/>
  </w:num>
  <w:num w:numId="20">
    <w:abstractNumId w:val="19"/>
  </w:num>
  <w:num w:numId="21">
    <w:abstractNumId w:val="25"/>
  </w:num>
  <w:num w:numId="22">
    <w:abstractNumId w:val="30"/>
  </w:num>
  <w:num w:numId="23">
    <w:abstractNumId w:val="14"/>
  </w:num>
  <w:num w:numId="24">
    <w:abstractNumId w:val="22"/>
  </w:num>
  <w:num w:numId="25">
    <w:abstractNumId w:val="12"/>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6"/>
  </w:num>
  <w:num w:numId="29">
    <w:abstractNumId w:val="41"/>
  </w:num>
  <w:num w:numId="30">
    <w:abstractNumId w:val="18"/>
  </w:num>
  <w:num w:numId="31">
    <w:abstractNumId w:val="37"/>
  </w:num>
  <w:num w:numId="32">
    <w:abstractNumId w:val="44"/>
  </w:num>
  <w:num w:numId="33">
    <w:abstractNumId w:val="20"/>
  </w:num>
  <w:num w:numId="34">
    <w:abstractNumId w:val="35"/>
  </w:num>
  <w:num w:numId="35">
    <w:abstractNumId w:val="40"/>
  </w:num>
  <w:num w:numId="36">
    <w:abstractNumId w:val="23"/>
  </w:num>
  <w:num w:numId="37">
    <w:abstractNumId w:val="42"/>
  </w:num>
  <w:num w:numId="38">
    <w:abstractNumId w:val="21"/>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2466F"/>
    <w:rsid w:val="0003289F"/>
    <w:rsid w:val="00052F40"/>
    <w:rsid w:val="00082507"/>
    <w:rsid w:val="00086D70"/>
    <w:rsid w:val="000B5586"/>
    <w:rsid w:val="000B5E95"/>
    <w:rsid w:val="000B791D"/>
    <w:rsid w:val="000D2119"/>
    <w:rsid w:val="000D525D"/>
    <w:rsid w:val="000F52B5"/>
    <w:rsid w:val="000F5418"/>
    <w:rsid w:val="000F575E"/>
    <w:rsid w:val="000F5888"/>
    <w:rsid w:val="001133C1"/>
    <w:rsid w:val="00117741"/>
    <w:rsid w:val="0012322B"/>
    <w:rsid w:val="00134265"/>
    <w:rsid w:val="00167556"/>
    <w:rsid w:val="00170B40"/>
    <w:rsid w:val="00194D8A"/>
    <w:rsid w:val="00197AB4"/>
    <w:rsid w:val="001C1056"/>
    <w:rsid w:val="001E33D7"/>
    <w:rsid w:val="00217279"/>
    <w:rsid w:val="002218B6"/>
    <w:rsid w:val="00240EDB"/>
    <w:rsid w:val="002874F6"/>
    <w:rsid w:val="002C0519"/>
    <w:rsid w:val="002D4B8B"/>
    <w:rsid w:val="002E00E6"/>
    <w:rsid w:val="00301EE4"/>
    <w:rsid w:val="003027A2"/>
    <w:rsid w:val="00303081"/>
    <w:rsid w:val="00305749"/>
    <w:rsid w:val="00325E0D"/>
    <w:rsid w:val="00327904"/>
    <w:rsid w:val="00341D49"/>
    <w:rsid w:val="003566BF"/>
    <w:rsid w:val="00357AA0"/>
    <w:rsid w:val="003853C9"/>
    <w:rsid w:val="00385866"/>
    <w:rsid w:val="003941AA"/>
    <w:rsid w:val="003A08C2"/>
    <w:rsid w:val="003A4604"/>
    <w:rsid w:val="003C518B"/>
    <w:rsid w:val="003F1624"/>
    <w:rsid w:val="004056D1"/>
    <w:rsid w:val="004179B3"/>
    <w:rsid w:val="0043171B"/>
    <w:rsid w:val="0045321C"/>
    <w:rsid w:val="00456A87"/>
    <w:rsid w:val="004642AE"/>
    <w:rsid w:val="00465A20"/>
    <w:rsid w:val="004670FF"/>
    <w:rsid w:val="00475294"/>
    <w:rsid w:val="00487401"/>
    <w:rsid w:val="00490EA3"/>
    <w:rsid w:val="00492111"/>
    <w:rsid w:val="00510C4B"/>
    <w:rsid w:val="00511459"/>
    <w:rsid w:val="00523FC1"/>
    <w:rsid w:val="005374F0"/>
    <w:rsid w:val="00594594"/>
    <w:rsid w:val="005C1236"/>
    <w:rsid w:val="005E09B1"/>
    <w:rsid w:val="005E1A3E"/>
    <w:rsid w:val="005E40F9"/>
    <w:rsid w:val="005E7627"/>
    <w:rsid w:val="005F0D02"/>
    <w:rsid w:val="005F5CB3"/>
    <w:rsid w:val="006177B8"/>
    <w:rsid w:val="00636FE2"/>
    <w:rsid w:val="006437E4"/>
    <w:rsid w:val="006A76CB"/>
    <w:rsid w:val="006B760B"/>
    <w:rsid w:val="006D6FBF"/>
    <w:rsid w:val="006D7674"/>
    <w:rsid w:val="007009F4"/>
    <w:rsid w:val="00737487"/>
    <w:rsid w:val="0076194B"/>
    <w:rsid w:val="00774D4E"/>
    <w:rsid w:val="00783665"/>
    <w:rsid w:val="007907BA"/>
    <w:rsid w:val="007A21D5"/>
    <w:rsid w:val="007A7BB3"/>
    <w:rsid w:val="007B206F"/>
    <w:rsid w:val="007D411A"/>
    <w:rsid w:val="007E306A"/>
    <w:rsid w:val="007F16A0"/>
    <w:rsid w:val="007F73C9"/>
    <w:rsid w:val="008103A7"/>
    <w:rsid w:val="008271B4"/>
    <w:rsid w:val="00842CA7"/>
    <w:rsid w:val="0084370E"/>
    <w:rsid w:val="00856703"/>
    <w:rsid w:val="00856A95"/>
    <w:rsid w:val="00871B16"/>
    <w:rsid w:val="00872913"/>
    <w:rsid w:val="00873EEB"/>
    <w:rsid w:val="008878CA"/>
    <w:rsid w:val="008A23C5"/>
    <w:rsid w:val="008E38D4"/>
    <w:rsid w:val="008E6651"/>
    <w:rsid w:val="008F1466"/>
    <w:rsid w:val="008F1C3D"/>
    <w:rsid w:val="00917894"/>
    <w:rsid w:val="00935BA5"/>
    <w:rsid w:val="00961546"/>
    <w:rsid w:val="00962636"/>
    <w:rsid w:val="00963BC6"/>
    <w:rsid w:val="00987AF1"/>
    <w:rsid w:val="0099038F"/>
    <w:rsid w:val="009A19B4"/>
    <w:rsid w:val="009A605D"/>
    <w:rsid w:val="009B3572"/>
    <w:rsid w:val="009F73AB"/>
    <w:rsid w:val="00A22836"/>
    <w:rsid w:val="00A3027D"/>
    <w:rsid w:val="00A33545"/>
    <w:rsid w:val="00A40A56"/>
    <w:rsid w:val="00A476AC"/>
    <w:rsid w:val="00A51C1E"/>
    <w:rsid w:val="00A64AC4"/>
    <w:rsid w:val="00A67EE8"/>
    <w:rsid w:val="00AA6D0F"/>
    <w:rsid w:val="00AA72FE"/>
    <w:rsid w:val="00AD10F5"/>
    <w:rsid w:val="00AD134F"/>
    <w:rsid w:val="00AE1577"/>
    <w:rsid w:val="00AE692C"/>
    <w:rsid w:val="00AE7EEB"/>
    <w:rsid w:val="00B3354B"/>
    <w:rsid w:val="00B35A55"/>
    <w:rsid w:val="00B56407"/>
    <w:rsid w:val="00B611AE"/>
    <w:rsid w:val="00B773B6"/>
    <w:rsid w:val="00BF6BBA"/>
    <w:rsid w:val="00C147EF"/>
    <w:rsid w:val="00C14B94"/>
    <w:rsid w:val="00C23AE5"/>
    <w:rsid w:val="00C23DF2"/>
    <w:rsid w:val="00C61B5E"/>
    <w:rsid w:val="00C63D29"/>
    <w:rsid w:val="00C73CF1"/>
    <w:rsid w:val="00C87B0E"/>
    <w:rsid w:val="00C9237F"/>
    <w:rsid w:val="00CA1961"/>
    <w:rsid w:val="00CA2C99"/>
    <w:rsid w:val="00CD0902"/>
    <w:rsid w:val="00CD408C"/>
    <w:rsid w:val="00CF6451"/>
    <w:rsid w:val="00D41352"/>
    <w:rsid w:val="00D50118"/>
    <w:rsid w:val="00D50F04"/>
    <w:rsid w:val="00D6797F"/>
    <w:rsid w:val="00D704BA"/>
    <w:rsid w:val="00D8142E"/>
    <w:rsid w:val="00DA748A"/>
    <w:rsid w:val="00DB2231"/>
    <w:rsid w:val="00DB7021"/>
    <w:rsid w:val="00DC014C"/>
    <w:rsid w:val="00E03312"/>
    <w:rsid w:val="00E12E8D"/>
    <w:rsid w:val="00E15D9B"/>
    <w:rsid w:val="00E1722D"/>
    <w:rsid w:val="00E2466F"/>
    <w:rsid w:val="00E44061"/>
    <w:rsid w:val="00E46B29"/>
    <w:rsid w:val="00E80BC2"/>
    <w:rsid w:val="00E8250A"/>
    <w:rsid w:val="00ED3D25"/>
    <w:rsid w:val="00EE211F"/>
    <w:rsid w:val="00EE4B07"/>
    <w:rsid w:val="00EF0A88"/>
    <w:rsid w:val="00EF3CDF"/>
    <w:rsid w:val="00F35D4A"/>
    <w:rsid w:val="00F84924"/>
    <w:rsid w:val="00FA1037"/>
    <w:rsid w:val="00FA42B9"/>
    <w:rsid w:val="00FD7FA7"/>
    <w:rsid w:val="00FE0BE6"/>
    <w:rsid w:val="00FF13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14:docId w14:val="1C70F56C"/>
  <w15:docId w15:val="{463AC3BB-1E4C-47B5-9894-1AE26791C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0"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14">
    <w:name w:val="Заголовок1"/>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9">
    <w:name w:val="List"/>
    <w:basedOn w:val="a5"/>
    <w:rsid w:val="004642AE"/>
    <w:rPr>
      <w:rFonts w:cs="Tahoma"/>
    </w:rPr>
  </w:style>
  <w:style w:type="paragraph" w:customStyle="1" w:styleId="15">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6">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7">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a">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b">
    <w:name w:val="Title"/>
    <w:aliases w:val=" Знак5"/>
    <w:basedOn w:val="a"/>
    <w:next w:val="afc"/>
    <w:link w:val="afd"/>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afd">
    <w:name w:val="Заголовок Знак"/>
    <w:aliases w:val=" Знак5 Знак2"/>
    <w:basedOn w:val="a0"/>
    <w:link w:val="afb"/>
    <w:rsid w:val="004642AE"/>
    <w:rPr>
      <w:rFonts w:ascii="Times New Roman" w:eastAsia="Times New Roman" w:hAnsi="Times New Roman"/>
      <w:sz w:val="24"/>
      <w:lang w:eastAsia="ar-SA"/>
    </w:rPr>
  </w:style>
  <w:style w:type="paragraph" w:styleId="afc">
    <w:name w:val="Subtitle"/>
    <w:basedOn w:val="14"/>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c"/>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6054F8-C525-4502-9924-4E7653880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17</Pages>
  <Words>88298</Words>
  <Characters>503299</Characters>
  <Application>Microsoft Office Word</Application>
  <DocSecurity>0</DocSecurity>
  <Lines>4194</Lines>
  <Paragraphs>118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0417</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Школа</dc:creator>
  <cp:lastModifiedBy>User2</cp:lastModifiedBy>
  <cp:revision>12</cp:revision>
  <cp:lastPrinted>2020-06-18T13:33:00Z</cp:lastPrinted>
  <dcterms:created xsi:type="dcterms:W3CDTF">2016-10-03T12:21:00Z</dcterms:created>
  <dcterms:modified xsi:type="dcterms:W3CDTF">2021-01-10T11:44:00Z</dcterms:modified>
</cp:coreProperties>
</file>